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EAB37FB" w14:textId="77777777" w:rsidR="009A1056" w:rsidRPr="002708D3" w:rsidRDefault="009A1056" w:rsidP="009A1056">
      <w:pPr>
        <w:tabs>
          <w:tab w:val="center" w:pos="6786"/>
          <w:tab w:val="left" w:pos="12472"/>
        </w:tabs>
        <w:spacing w:after="24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2708D3">
        <w:rPr>
          <w:rFonts w:ascii="Times New Roman" w:hAnsi="Times New Roman" w:cs="Times New Roman"/>
          <w:b/>
          <w:sz w:val="22"/>
          <w:szCs w:val="22"/>
        </w:rPr>
        <w:t xml:space="preserve">BẢNG 1: MA TRẬN + </w:t>
      </w:r>
      <w:r w:rsidRPr="002708D3">
        <w:rPr>
          <w:rFonts w:ascii="Times New Roman" w:hAnsi="Times New Roman" w:cs="Times New Roman"/>
          <w:b/>
          <w:sz w:val="22"/>
          <w:szCs w:val="22"/>
          <w:lang w:val="vi-VN"/>
        </w:rPr>
        <w:t>ĐẶC TẢ MỨC ĐỘ ĐÁNH GIÁ</w:t>
      </w:r>
      <w:r w:rsidRPr="002708D3">
        <w:rPr>
          <w:rFonts w:ascii="Times New Roman" w:hAnsi="Times New Roman" w:cs="Times New Roman"/>
          <w:b/>
          <w:sz w:val="22"/>
          <w:szCs w:val="22"/>
        </w:rPr>
        <w:t xml:space="preserve"> TỔNG THỂ GIỮA HK II </w:t>
      </w:r>
      <w:r w:rsidRPr="002708D3">
        <w:rPr>
          <w:rFonts w:ascii="Times New Roman" w:hAnsi="Times New Roman" w:cs="Times New Roman"/>
          <w:b/>
          <w:sz w:val="22"/>
          <w:szCs w:val="22"/>
          <w:lang w:val="vi-VN"/>
        </w:rPr>
        <w:t>MÔN TOÁN-LỚP</w:t>
      </w:r>
      <w:r w:rsidRPr="002708D3">
        <w:rPr>
          <w:rFonts w:ascii="Times New Roman" w:hAnsi="Times New Roman" w:cs="Times New Roman"/>
          <w:b/>
          <w:sz w:val="22"/>
          <w:szCs w:val="22"/>
        </w:rPr>
        <w:t xml:space="preserve"> 8</w:t>
      </w:r>
    </w:p>
    <w:p w14:paraId="598F3F72" w14:textId="77777777" w:rsidR="009A1056" w:rsidRPr="002708D3" w:rsidRDefault="009A1056" w:rsidP="009A1056">
      <w:pPr>
        <w:spacing w:after="240"/>
        <w:jc w:val="center"/>
        <w:rPr>
          <w:rFonts w:ascii="Times New Roman" w:hAnsi="Times New Roman" w:cs="Times New Roman"/>
          <w:b/>
          <w:color w:val="FF0000"/>
          <w:sz w:val="22"/>
          <w:szCs w:val="22"/>
        </w:rPr>
      </w:pPr>
      <w:r w:rsidRPr="002708D3">
        <w:rPr>
          <w:rFonts w:ascii="Times New Roman" w:hAnsi="Times New Roman" w:cs="Times New Roman"/>
          <w:b/>
          <w:color w:val="FF0000"/>
          <w:sz w:val="22"/>
          <w:szCs w:val="22"/>
        </w:rPr>
        <w:t>(BẢNG NÀY LẬP VÀ LƯU TRONG MÁY ĐỂ DÙNG TẠO RA BẢNG 2 KHI CẦN RA ĐỀ)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9A1056" w:rsidRPr="002708D3" w14:paraId="6872254B" w14:textId="77777777" w:rsidTr="009A1056">
        <w:trPr>
          <w:trHeight w:val="175"/>
        </w:trPr>
        <w:tc>
          <w:tcPr>
            <w:tcW w:w="644" w:type="dxa"/>
            <w:vMerge w:val="restart"/>
            <w:vAlign w:val="center"/>
          </w:tcPr>
          <w:p w14:paraId="6781D925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vi-VN"/>
              </w:rPr>
              <w:t>TT</w:t>
            </w:r>
          </w:p>
          <w:p w14:paraId="7B744D6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  <w:p w14:paraId="37C9ACDA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FF0000"/>
                <w:spacing w:val="-8"/>
                <w:sz w:val="22"/>
              </w:rPr>
            </w:pPr>
            <w:r w:rsidRPr="002708D3">
              <w:rPr>
                <w:rFonts w:cs="Times New Roman"/>
                <w:b/>
                <w:color w:val="FF0000"/>
                <w:spacing w:val="-8"/>
                <w:sz w:val="22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4EF8F199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</w:rPr>
              <w:t>Chương/</w:t>
            </w:r>
          </w:p>
          <w:p w14:paraId="3F596295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</w:rPr>
              <w:t>Chủ đề</w:t>
            </w:r>
          </w:p>
          <w:p w14:paraId="6327CC7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FF0000"/>
                <w:spacing w:val="-8"/>
                <w:sz w:val="22"/>
              </w:rPr>
            </w:pPr>
            <w:r w:rsidRPr="002708D3">
              <w:rPr>
                <w:rFonts w:cs="Times New Roman"/>
                <w:b/>
                <w:color w:val="FF0000"/>
                <w:spacing w:val="-8"/>
                <w:sz w:val="22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08DBBF0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</w:rPr>
              <w:t>Nội dung/Đơn vị kiến thức</w:t>
            </w:r>
          </w:p>
          <w:p w14:paraId="713B7808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FF0000"/>
                <w:spacing w:val="-8"/>
                <w:sz w:val="22"/>
              </w:rPr>
            </w:pPr>
            <w:r w:rsidRPr="002708D3">
              <w:rPr>
                <w:rFonts w:cs="Times New Roman"/>
                <w:b/>
                <w:color w:val="FF0000"/>
                <w:spacing w:val="-8"/>
                <w:sz w:val="22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1178AF9D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vi-VN"/>
              </w:rPr>
              <w:t xml:space="preserve">Mức độ </w:t>
            </w:r>
            <w:r w:rsidRPr="002708D3">
              <w:rPr>
                <w:rFonts w:cs="Times New Roman"/>
                <w:b/>
                <w:spacing w:val="-8"/>
                <w:sz w:val="22"/>
              </w:rPr>
              <w:t>đánh giá</w:t>
            </w:r>
          </w:p>
          <w:p w14:paraId="5DF5D24E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  <w:p w14:paraId="3A91E3FC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FF0000"/>
                <w:spacing w:val="-8"/>
                <w:sz w:val="22"/>
                <w:lang w:val="vi-VN"/>
              </w:rPr>
            </w:pPr>
            <w:r w:rsidRPr="002708D3">
              <w:rPr>
                <w:rFonts w:cs="Times New Roman"/>
                <w:b/>
                <w:color w:val="FF0000"/>
                <w:spacing w:val="-8"/>
                <w:sz w:val="22"/>
              </w:rPr>
              <w:t>(4)</w:t>
            </w:r>
          </w:p>
        </w:tc>
        <w:tc>
          <w:tcPr>
            <w:tcW w:w="6662" w:type="dxa"/>
            <w:gridSpan w:val="8"/>
          </w:tcPr>
          <w:p w14:paraId="09E418BC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0E95A424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vi-VN"/>
              </w:rPr>
              <w:t>Tổng</w:t>
            </w: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 xml:space="preserve"> % điểm</w:t>
            </w:r>
          </w:p>
          <w:p w14:paraId="1DC6A344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FF0000"/>
                <w:spacing w:val="-8"/>
                <w:sz w:val="22"/>
                <w:lang w:val="vi-VN"/>
              </w:rPr>
            </w:pPr>
            <w:r w:rsidRPr="002708D3">
              <w:rPr>
                <w:rFonts w:cs="Times New Roman"/>
                <w:b/>
                <w:color w:val="FF0000"/>
                <w:spacing w:val="-8"/>
                <w:sz w:val="22"/>
                <w:lang w:val="vi-VN"/>
              </w:rPr>
              <w:t>(</w:t>
            </w:r>
            <w:r w:rsidRPr="002708D3">
              <w:rPr>
                <w:rFonts w:cs="Times New Roman"/>
                <w:b/>
                <w:color w:val="FF0000"/>
                <w:spacing w:val="-8"/>
                <w:sz w:val="22"/>
              </w:rPr>
              <w:t>13</w:t>
            </w:r>
            <w:r w:rsidRPr="002708D3">
              <w:rPr>
                <w:rFonts w:cs="Times New Roman"/>
                <w:b/>
                <w:color w:val="FF0000"/>
                <w:spacing w:val="-8"/>
                <w:sz w:val="22"/>
                <w:lang w:val="vi-VN"/>
              </w:rPr>
              <w:t>)</w:t>
            </w:r>
          </w:p>
        </w:tc>
      </w:tr>
      <w:tr w:rsidR="009A1056" w:rsidRPr="002708D3" w14:paraId="34A10A89" w14:textId="77777777" w:rsidTr="009A1056">
        <w:trPr>
          <w:trHeight w:val="273"/>
        </w:trPr>
        <w:tc>
          <w:tcPr>
            <w:tcW w:w="644" w:type="dxa"/>
            <w:vMerge/>
            <w:vAlign w:val="center"/>
          </w:tcPr>
          <w:p w14:paraId="7E0D93EC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69F0B13A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1CBFEDF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19FD941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30262EF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Nhận biết</w:t>
            </w:r>
          </w:p>
        </w:tc>
        <w:tc>
          <w:tcPr>
            <w:tcW w:w="1701" w:type="dxa"/>
            <w:gridSpan w:val="2"/>
          </w:tcPr>
          <w:p w14:paraId="43E46497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hông hiểu</w:t>
            </w:r>
          </w:p>
        </w:tc>
        <w:tc>
          <w:tcPr>
            <w:tcW w:w="1701" w:type="dxa"/>
            <w:gridSpan w:val="2"/>
          </w:tcPr>
          <w:p w14:paraId="2BF3CACD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Vận dụng</w:t>
            </w:r>
          </w:p>
        </w:tc>
        <w:tc>
          <w:tcPr>
            <w:tcW w:w="1559" w:type="dxa"/>
            <w:gridSpan w:val="2"/>
          </w:tcPr>
          <w:p w14:paraId="42B7DB10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225BBE5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</w:p>
        </w:tc>
      </w:tr>
      <w:tr w:rsidR="009A1056" w:rsidRPr="002708D3" w14:paraId="44CF08A6" w14:textId="77777777" w:rsidTr="009A1056">
        <w:trPr>
          <w:trHeight w:val="305"/>
        </w:trPr>
        <w:tc>
          <w:tcPr>
            <w:tcW w:w="644" w:type="dxa"/>
            <w:vMerge/>
            <w:vAlign w:val="center"/>
          </w:tcPr>
          <w:p w14:paraId="211DECD5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41370A9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8D5CF99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4D89F001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3FC944E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76468DF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5217F38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7BE64493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4BE1C6FE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2F9BE76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0B0907D4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747E065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spacing w:val="-8"/>
                <w:sz w:val="22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21C60588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</w:p>
        </w:tc>
      </w:tr>
      <w:tr w:rsidR="009A1056" w:rsidRPr="002708D3" w14:paraId="6A44FBF7" w14:textId="77777777" w:rsidTr="00D852E3">
        <w:trPr>
          <w:trHeight w:val="1536"/>
        </w:trPr>
        <w:tc>
          <w:tcPr>
            <w:tcW w:w="644" w:type="dxa"/>
            <w:vMerge w:val="restart"/>
            <w:vAlign w:val="center"/>
          </w:tcPr>
          <w:p w14:paraId="558BA4C4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cs="Times New Roman"/>
                <w:b/>
                <w:spacing w:val="-8"/>
                <w:sz w:val="22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693CD29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Hàm số và đồ thị</w:t>
            </w:r>
          </w:p>
          <w:p w14:paraId="5D67A719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Phương trình</w:t>
            </w:r>
          </w:p>
        </w:tc>
        <w:tc>
          <w:tcPr>
            <w:tcW w:w="1559" w:type="dxa"/>
            <w:vMerge w:val="restart"/>
            <w:vAlign w:val="center"/>
          </w:tcPr>
          <w:p w14:paraId="6C82456B" w14:textId="77777777" w:rsidR="009A1056" w:rsidRPr="00563C32" w:rsidRDefault="009A1056" w:rsidP="009A1056">
            <w:pPr>
              <w:jc w:val="center"/>
              <w:rPr>
                <w:rFonts w:cs="Times New Roman"/>
                <w:bCs/>
                <w:spacing w:val="-8"/>
                <w:sz w:val="22"/>
              </w:rPr>
            </w:pP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Hàm số và đồ thị</w:t>
            </w:r>
          </w:p>
          <w:p w14:paraId="5CAE03D1" w14:textId="77777777" w:rsidR="009A1056" w:rsidRPr="002708D3" w:rsidRDefault="009A1056" w:rsidP="009A1056">
            <w:pPr>
              <w:jc w:val="center"/>
              <w:rPr>
                <w:rFonts w:cs="Times New Roman"/>
                <w:bCs/>
                <w:spacing w:val="-8"/>
                <w:sz w:val="22"/>
              </w:rPr>
            </w:pPr>
          </w:p>
        </w:tc>
        <w:tc>
          <w:tcPr>
            <w:tcW w:w="3827" w:type="dxa"/>
          </w:tcPr>
          <w:p w14:paraId="1AD56323" w14:textId="77777777" w:rsidR="009A1056" w:rsidRPr="002708D3" w:rsidRDefault="009A1056" w:rsidP="009A1056">
            <w:pPr>
              <w:suppressAutoHyphens/>
              <w:spacing w:before="120" w:after="120" w:line="276" w:lineRule="auto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Nhận biết: </w:t>
            </w:r>
          </w:p>
          <w:p w14:paraId="0748F303" w14:textId="77777777" w:rsidR="009A1056" w:rsidRPr="002708D3" w:rsidRDefault="009A1056" w:rsidP="009A1056">
            <w:pPr>
              <w:suppressAutoHyphens/>
              <w:spacing w:before="120" w:after="120" w:line="276" w:lineRule="auto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Nhận biết được những mô hình thực tế dẫn đến khái niệm hàm số.</w:t>
            </w:r>
          </w:p>
          <w:p w14:paraId="149F5D89" w14:textId="77777777" w:rsidR="009A1056" w:rsidRPr="00FB12EC" w:rsidRDefault="009A1056" w:rsidP="009A1056">
            <w:pPr>
              <w:suppressAutoHyphens/>
              <w:spacing w:before="120" w:after="120" w:line="276" w:lineRule="auto"/>
              <w:jc w:val="both"/>
              <w:rPr>
                <w:rFonts w:cs="Times New Roman"/>
                <w:sz w:val="22"/>
                <w:lang w:val="vi-VN"/>
              </w:rPr>
            </w:pPr>
            <w:r w:rsidRPr="00815495">
              <w:rPr>
                <w:rFonts w:eastAsia="Calibri" w:cs="Times New Roman"/>
                <w:noProof/>
                <w:sz w:val="22"/>
                <w:lang w:val="vi-VN"/>
              </w:rPr>
              <w:t>– Nhận biết được đồ thị hàm số.</w:t>
            </w:r>
          </w:p>
        </w:tc>
        <w:tc>
          <w:tcPr>
            <w:tcW w:w="851" w:type="dxa"/>
            <w:shd w:val="clear" w:color="auto" w:fill="E2EFD9" w:themeFill="accent6" w:themeFillTint="33"/>
          </w:tcPr>
          <w:p w14:paraId="40D40106" w14:textId="77777777" w:rsidR="009A1056" w:rsidRPr="002708D3" w:rsidRDefault="009A1056" w:rsidP="00D852E3">
            <w:pPr>
              <w:spacing w:line="276" w:lineRule="auto"/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20381C1F" w14:textId="77777777" w:rsidR="009A1056" w:rsidRPr="002708D3" w:rsidRDefault="009A1056" w:rsidP="00D852E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39B9C0B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23BE101D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4D7CF244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4D66EA5A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00395BC3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381EBE2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1A42FEBE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17338562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2E90C995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03922FD3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1A416B33" w14:textId="77777777" w:rsidR="009A1056" w:rsidRDefault="009A1056" w:rsidP="009A1056">
            <w:pPr>
              <w:rPr>
                <w:rFonts w:cs="Times New Roman"/>
                <w:spacing w:val="-8"/>
                <w:sz w:val="22"/>
                <w:lang w:val="en-AU"/>
              </w:rPr>
            </w:pPr>
          </w:p>
          <w:p w14:paraId="5ABA4A2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37BCD1EE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  <w:p w14:paraId="61CE5DAB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  <w:p w14:paraId="44EC4A87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  <w:p w14:paraId="37F3FBFA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  <w:p w14:paraId="261684FB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  <w:p w14:paraId="48F85EE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B5CEBCD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6CF004C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E4B41F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82DAEB0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</w:tcPr>
          <w:p w14:paraId="3B93849B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25531304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7F0D38B9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3945FADB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4CB581E5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5</w:t>
            </w:r>
            <w:r w:rsidRPr="002708D3">
              <w:rPr>
                <w:rFonts w:cs="Times New Roman"/>
                <w:spacing w:val="-8"/>
                <w:sz w:val="22"/>
              </w:rPr>
              <w:t>%</w:t>
            </w:r>
          </w:p>
        </w:tc>
      </w:tr>
      <w:tr w:rsidR="009A1056" w:rsidRPr="002708D3" w14:paraId="5AE6EBEE" w14:textId="77777777" w:rsidTr="00D94E2A">
        <w:trPr>
          <w:trHeight w:val="2496"/>
        </w:trPr>
        <w:tc>
          <w:tcPr>
            <w:tcW w:w="644" w:type="dxa"/>
            <w:vMerge/>
            <w:vAlign w:val="center"/>
          </w:tcPr>
          <w:p w14:paraId="73832166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08A52AC3" w14:textId="77777777" w:rsidR="009A1056" w:rsidRPr="002708D3" w:rsidRDefault="009A1056" w:rsidP="009A1056">
            <w:pPr>
              <w:jc w:val="center"/>
              <w:rPr>
                <w:rFonts w:eastAsia="Calibri" w:cs="Times New Roman"/>
                <w:b/>
                <w:noProof/>
                <w:sz w:val="22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366331C" w14:textId="77777777" w:rsidR="009A1056" w:rsidRPr="002708D3" w:rsidRDefault="009A1056" w:rsidP="009A1056">
            <w:pPr>
              <w:jc w:val="center"/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</w:pPr>
          </w:p>
        </w:tc>
        <w:tc>
          <w:tcPr>
            <w:tcW w:w="3827" w:type="dxa"/>
          </w:tcPr>
          <w:p w14:paraId="42C3A2D2" w14:textId="77777777" w:rsidR="009A1056" w:rsidRPr="002708D3" w:rsidRDefault="009A1056" w:rsidP="009A1056">
            <w:pPr>
              <w:suppressAutoHyphens/>
              <w:spacing w:before="120" w:after="120" w:line="276" w:lineRule="auto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Thông hiểu: </w:t>
            </w:r>
          </w:p>
          <w:p w14:paraId="664A3079" w14:textId="77777777" w:rsidR="009A1056" w:rsidRPr="002708D3" w:rsidRDefault="009A1056" w:rsidP="009A1056">
            <w:pPr>
              <w:suppressAutoHyphens/>
              <w:spacing w:before="120" w:after="120" w:line="276" w:lineRule="auto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Tính được giá trị của hàm số khi hàm số đó xác định bởi công thức.</w:t>
            </w:r>
          </w:p>
          <w:p w14:paraId="47327829" w14:textId="77777777" w:rsidR="009A1056" w:rsidRPr="002708D3" w:rsidRDefault="009A1056" w:rsidP="009A1056">
            <w:pPr>
              <w:suppressAutoHyphens/>
              <w:spacing w:before="120" w:after="120" w:line="276" w:lineRule="auto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Xác định được toạ độ của một điểm trên mặt phẳng toạ độ;</w:t>
            </w:r>
          </w:p>
          <w:p w14:paraId="76388D71" w14:textId="77777777" w:rsidR="009A1056" w:rsidRPr="002708D3" w:rsidRDefault="009A1056" w:rsidP="009A1056">
            <w:pPr>
              <w:spacing w:line="276" w:lineRule="auto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Xác định được một điểm trên mặt phẳng toạ độ khi biết toạ độ của nó.</w:t>
            </w:r>
          </w:p>
        </w:tc>
        <w:tc>
          <w:tcPr>
            <w:tcW w:w="851" w:type="dxa"/>
            <w:shd w:val="clear" w:color="auto" w:fill="E2EFD9" w:themeFill="accent6" w:themeFillTint="33"/>
          </w:tcPr>
          <w:p w14:paraId="72970C01" w14:textId="77777777" w:rsidR="009A1056" w:rsidRPr="00FB12EC" w:rsidRDefault="009A1056" w:rsidP="009A1056">
            <w:pPr>
              <w:spacing w:line="276" w:lineRule="auto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7B46831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F0DF3F2" w14:textId="77777777" w:rsidR="009A1056" w:rsidRPr="002708D3" w:rsidRDefault="009A1056" w:rsidP="00D852E3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65546414" w14:textId="77777777" w:rsidR="009A1056" w:rsidRDefault="009A1056" w:rsidP="00D852E3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719032F2" w14:textId="77777777" w:rsidR="009A1056" w:rsidRPr="002708D3" w:rsidRDefault="009A1056" w:rsidP="009A1056">
            <w:pPr>
              <w:jc w:val="center"/>
              <w:rPr>
                <w:rFonts w:cs="Times New Roman"/>
                <w:color w:val="FF0000"/>
                <w:spacing w:val="-8"/>
                <w:sz w:val="22"/>
                <w:lang w:val="en-AU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3FF6C65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8EE298C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23BCA4F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7109D8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7377EDB3" w14:textId="77777777" w:rsidR="009A1056" w:rsidRPr="002708D3" w:rsidRDefault="009A1056" w:rsidP="00D94E2A">
            <w:pPr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5</w:t>
            </w:r>
            <w:r w:rsidRPr="002708D3">
              <w:rPr>
                <w:rFonts w:cs="Times New Roman"/>
                <w:spacing w:val="-8"/>
                <w:sz w:val="22"/>
              </w:rPr>
              <w:t>%</w:t>
            </w:r>
          </w:p>
        </w:tc>
      </w:tr>
      <w:tr w:rsidR="009A1056" w:rsidRPr="002708D3" w14:paraId="505F8ECA" w14:textId="77777777" w:rsidTr="009A1056">
        <w:trPr>
          <w:trHeight w:val="171"/>
        </w:trPr>
        <w:tc>
          <w:tcPr>
            <w:tcW w:w="644" w:type="dxa"/>
            <w:vMerge/>
            <w:vAlign w:val="center"/>
          </w:tcPr>
          <w:p w14:paraId="67F5E5B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5F79CE81" w14:textId="77777777" w:rsidR="009A1056" w:rsidRPr="002708D3" w:rsidRDefault="009A1056" w:rsidP="009A1056">
            <w:pPr>
              <w:jc w:val="center"/>
              <w:rPr>
                <w:rFonts w:eastAsia="Times New Roman" w:cs="Times New Roman"/>
                <w:b/>
                <w:iCs/>
                <w:sz w:val="22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5EF419D5" w14:textId="77777777" w:rsidR="009A1056" w:rsidRPr="002708D3" w:rsidRDefault="009A1056" w:rsidP="009A1056">
            <w:pPr>
              <w:suppressAutoHyphens/>
              <w:spacing w:before="120" w:after="120"/>
              <w:jc w:val="center"/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</w:pPr>
          </w:p>
          <w:p w14:paraId="558FDA97" w14:textId="77777777" w:rsidR="009A1056" w:rsidRPr="002708D3" w:rsidRDefault="009A1056" w:rsidP="009A1056">
            <w:pPr>
              <w:suppressAutoHyphens/>
              <w:spacing w:before="120" w:after="120"/>
              <w:jc w:val="center"/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</w:pPr>
          </w:p>
          <w:p w14:paraId="0AC1C75F" w14:textId="77777777" w:rsidR="009A1056" w:rsidRPr="002708D3" w:rsidRDefault="009A1056" w:rsidP="009A1056">
            <w:pPr>
              <w:suppressAutoHyphens/>
              <w:spacing w:before="120" w:after="120"/>
              <w:jc w:val="center"/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</w:pPr>
          </w:p>
          <w:p w14:paraId="470A4C4C" w14:textId="77777777" w:rsidR="009A1056" w:rsidRPr="002708D3" w:rsidRDefault="009A1056" w:rsidP="009A1056">
            <w:pPr>
              <w:suppressAutoHyphens/>
              <w:spacing w:before="120" w:after="120"/>
              <w:jc w:val="center"/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</w:pPr>
          </w:p>
          <w:p w14:paraId="711DCFB4" w14:textId="77777777" w:rsidR="009A1056" w:rsidRPr="002708D3" w:rsidRDefault="009A1056" w:rsidP="009A1056">
            <w:pPr>
              <w:suppressAutoHyphens/>
              <w:spacing w:before="120" w:after="120"/>
              <w:jc w:val="center"/>
              <w:rPr>
                <w:rFonts w:eastAsia="Calibri" w:cs="Times New Roman"/>
                <w:b/>
                <w:i/>
                <w:i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 xml:space="preserve">Hàm số bậc nhất 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br/>
              <w:t xml:space="preserve">y = ax + b 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(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 xml:space="preserve">a 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sym w:font="Symbol" w:char="F0B9"/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 xml:space="preserve"> 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0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)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 xml:space="preserve"> và đồ thị. Hệ số góc của đường thẳng y = ax + b 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(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 xml:space="preserve">a 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sym w:font="Symbol" w:char="F0B9"/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 xml:space="preserve"> 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0</w:t>
            </w:r>
            <w:r w:rsidRPr="002708D3">
              <w:rPr>
                <w:rFonts w:eastAsia="Calibri" w:cs="Times New Roman"/>
                <w:b/>
                <w:noProof/>
                <w:sz w:val="22"/>
                <w:lang w:val="vi-VN"/>
              </w:rPr>
              <w:t>).</w:t>
            </w:r>
          </w:p>
          <w:p w14:paraId="1FB63344" w14:textId="77777777" w:rsidR="009A1056" w:rsidRPr="00FB12EC" w:rsidRDefault="009A1056" w:rsidP="009A1056">
            <w:pPr>
              <w:jc w:val="center"/>
              <w:rPr>
                <w:rFonts w:cs="Times New Roman"/>
                <w:b/>
                <w:bCs/>
                <w:i/>
                <w:iCs/>
                <w:spacing w:val="-8"/>
                <w:sz w:val="22"/>
                <w:lang w:val="vi-VN"/>
              </w:rPr>
            </w:pPr>
          </w:p>
        </w:tc>
        <w:tc>
          <w:tcPr>
            <w:tcW w:w="3827" w:type="dxa"/>
          </w:tcPr>
          <w:p w14:paraId="2BD96962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Nhận biết: </w:t>
            </w:r>
          </w:p>
          <w:p w14:paraId="4EAC987C" w14:textId="77777777" w:rsidR="009A1056" w:rsidRPr="00FB12EC" w:rsidRDefault="009A1056" w:rsidP="009A1056">
            <w:pPr>
              <w:jc w:val="both"/>
              <w:rPr>
                <w:rFonts w:cs="Times New Roman"/>
                <w:bCs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– Nhận biết được khái niệm hệ số góc của đường thẳng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>y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=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>ax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+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>b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(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a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sym w:font="Symbol" w:char="F0B9"/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0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4E62BC9D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3CEABEA2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14A0206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E07B0D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6817DC0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660F40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007E713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DC9CECE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20F726E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</w:tcPr>
          <w:p w14:paraId="75A5B0C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707B971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</w:rPr>
              <w:t>5%</w:t>
            </w:r>
          </w:p>
        </w:tc>
      </w:tr>
      <w:tr w:rsidR="009A1056" w:rsidRPr="002708D3" w14:paraId="260DF4AD" w14:textId="77777777" w:rsidTr="009A1056">
        <w:trPr>
          <w:trHeight w:val="325"/>
        </w:trPr>
        <w:tc>
          <w:tcPr>
            <w:tcW w:w="644" w:type="dxa"/>
            <w:vMerge/>
            <w:vAlign w:val="center"/>
          </w:tcPr>
          <w:p w14:paraId="7CF5C1F5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7B1EC764" w14:textId="77777777" w:rsidR="009A1056" w:rsidRPr="002708D3" w:rsidRDefault="009A1056" w:rsidP="009A1056">
            <w:pPr>
              <w:jc w:val="center"/>
              <w:rPr>
                <w:rFonts w:eastAsia="Times New Roman" w:cs="Times New Roman"/>
                <w:b/>
                <w:iCs/>
                <w:sz w:val="22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66D43D0A" w14:textId="77777777" w:rsidR="009A1056" w:rsidRPr="002708D3" w:rsidRDefault="009A1056" w:rsidP="009A1056">
            <w:pPr>
              <w:rPr>
                <w:rFonts w:cs="Times New Roman"/>
                <w:b/>
                <w:bCs/>
                <w:i/>
                <w:iCs/>
                <w:spacing w:val="-8"/>
                <w:sz w:val="22"/>
              </w:rPr>
            </w:pPr>
          </w:p>
        </w:tc>
        <w:tc>
          <w:tcPr>
            <w:tcW w:w="3827" w:type="dxa"/>
          </w:tcPr>
          <w:p w14:paraId="77369041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Thông hiểu: </w:t>
            </w:r>
          </w:p>
          <w:p w14:paraId="034915D6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– Thiết lập được bảng giá trị của hàm số bậc nhất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y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=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ax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+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>b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(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a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sym w:font="Symbol" w:char="F0B9"/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0). </w:t>
            </w:r>
          </w:p>
          <w:p w14:paraId="25D76EE9" w14:textId="77777777" w:rsidR="009A1056" w:rsidRPr="00FB12EC" w:rsidRDefault="009A1056" w:rsidP="009A1056">
            <w:pPr>
              <w:jc w:val="both"/>
              <w:rPr>
                <w:rFonts w:cs="Times New Roman"/>
                <w:bCs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Sử dụng được hệ số góc của đường thẳng để nhận biết và giải thích được sự cắt nhau hoặc song song của hai đường thẳng cho trước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4C6B504" w14:textId="77777777" w:rsidR="009A1056" w:rsidRPr="00FB12EC" w:rsidRDefault="009A1056" w:rsidP="009A1056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661B3929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D6CCA83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11A1DDA8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09C13640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544ADBE9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56E36F5B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6E33DD9B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56C9848F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0BEF4888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75BE3011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1C46F1E4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8BA791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54C4493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9397F00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DC9E96E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</w:tcPr>
          <w:p w14:paraId="460D174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7F42AB1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3BA9DF2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7EE2C0B1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5C074B39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1EDDAC8A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3930F403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</w:rPr>
              <w:t>5%</w:t>
            </w:r>
          </w:p>
        </w:tc>
      </w:tr>
      <w:tr w:rsidR="009A1056" w:rsidRPr="002708D3" w14:paraId="58F91D0E" w14:textId="77777777" w:rsidTr="00D94E2A">
        <w:trPr>
          <w:trHeight w:val="325"/>
        </w:trPr>
        <w:tc>
          <w:tcPr>
            <w:tcW w:w="644" w:type="dxa"/>
            <w:vMerge/>
            <w:vAlign w:val="center"/>
          </w:tcPr>
          <w:p w14:paraId="007065AC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72F91C45" w14:textId="77777777" w:rsidR="009A1056" w:rsidRPr="002708D3" w:rsidRDefault="009A1056" w:rsidP="009A1056">
            <w:pPr>
              <w:jc w:val="center"/>
              <w:rPr>
                <w:rFonts w:eastAsia="Times New Roman" w:cs="Times New Roman"/>
                <w:b/>
                <w:iCs/>
                <w:sz w:val="22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59BE8A63" w14:textId="77777777" w:rsidR="009A1056" w:rsidRPr="002708D3" w:rsidRDefault="009A1056" w:rsidP="009A1056">
            <w:pPr>
              <w:rPr>
                <w:rFonts w:cs="Times New Roman"/>
                <w:b/>
                <w:bCs/>
                <w:i/>
                <w:iCs/>
                <w:spacing w:val="-8"/>
                <w:sz w:val="22"/>
              </w:rPr>
            </w:pPr>
          </w:p>
        </w:tc>
        <w:tc>
          <w:tcPr>
            <w:tcW w:w="3827" w:type="dxa"/>
          </w:tcPr>
          <w:p w14:paraId="7DCFDEFD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Vận dụng: </w:t>
            </w:r>
          </w:p>
          <w:p w14:paraId="2AAA86C0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lastRenderedPageBreak/>
              <w:t xml:space="preserve">– Vẽ được đồ thị của hàm số bậc nhất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y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=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ax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+ 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>b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(</w:t>
            </w:r>
            <w:r w:rsidRPr="002708D3">
              <w:rPr>
                <w:rFonts w:eastAsia="Calibri" w:cs="Times New Roman"/>
                <w:i/>
                <w:noProof/>
                <w:sz w:val="22"/>
                <w:lang w:val="vi-VN"/>
              </w:rPr>
              <w:t xml:space="preserve">a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sym w:font="Symbol" w:char="F0B9"/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0).</w:t>
            </w:r>
          </w:p>
          <w:p w14:paraId="6B002A85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– Vận dụng được hàm số bậc nhất và đồ thị vào giải quyết một số bài toán thực tiễn 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(đơn giản, quen thuộc)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(ví dụ: bài toán về chuyển động đều trong Vật lí,...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06C280E" w14:textId="77777777" w:rsidR="009A1056" w:rsidRPr="00FB12EC" w:rsidRDefault="009A1056" w:rsidP="009A1056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50495EC0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9C4D866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7FAE8E8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69ECA33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54DC01FC" w14:textId="77777777" w:rsidR="00D94E2A" w:rsidRDefault="00D94E2A" w:rsidP="00D94E2A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1744F512" w14:textId="77777777" w:rsidR="00D94E2A" w:rsidRDefault="00D94E2A" w:rsidP="00D94E2A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74BFFBCA" w14:textId="77777777" w:rsidR="009A1056" w:rsidRPr="002708D3" w:rsidRDefault="009A1056" w:rsidP="00D94E2A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lastRenderedPageBreak/>
              <w:t>2</w:t>
            </w:r>
          </w:p>
          <w:p w14:paraId="042B587E" w14:textId="51110212" w:rsidR="009A1056" w:rsidRPr="002708D3" w:rsidRDefault="009A1056" w:rsidP="00D94E2A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1,</w:t>
            </w:r>
            <w:r w:rsidR="001D44C3">
              <w:rPr>
                <w:rFonts w:cs="Times New Roman"/>
                <w:spacing w:val="-8"/>
                <w:sz w:val="22"/>
                <w:lang w:val="en-AU"/>
              </w:rPr>
              <w:t>0</w:t>
            </w:r>
            <w:r w:rsidRPr="002708D3">
              <w:rPr>
                <w:rFonts w:cs="Times New Roman"/>
                <w:spacing w:val="-8"/>
                <w:sz w:val="22"/>
                <w:lang w:val="en-AU"/>
              </w:rPr>
              <w:t>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DEE80AA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1CAB7A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</w:tcPr>
          <w:p w14:paraId="28F4367F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3BDB5BC9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695D09F4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3153D0F9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7784B98B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39CF0893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5688CBA3" w14:textId="70DF4E99" w:rsidR="009A1056" w:rsidRPr="002708D3" w:rsidRDefault="009A1056" w:rsidP="001D44C3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1</w:t>
            </w:r>
            <w:r w:rsidR="001D44C3">
              <w:rPr>
                <w:rFonts w:cs="Times New Roman"/>
                <w:spacing w:val="-4"/>
                <w:sz w:val="22"/>
                <w:lang w:val="fr-FR"/>
              </w:rPr>
              <w:t>0</w:t>
            </w:r>
            <w:r w:rsidRPr="002708D3">
              <w:rPr>
                <w:rFonts w:cs="Times New Roman"/>
                <w:spacing w:val="-4"/>
                <w:sz w:val="22"/>
                <w:lang w:val="fr-FR"/>
              </w:rPr>
              <w:t>%</w:t>
            </w:r>
          </w:p>
        </w:tc>
      </w:tr>
      <w:tr w:rsidR="009A1056" w:rsidRPr="002708D3" w14:paraId="73395A70" w14:textId="77777777" w:rsidTr="009A1056">
        <w:trPr>
          <w:trHeight w:val="325"/>
        </w:trPr>
        <w:tc>
          <w:tcPr>
            <w:tcW w:w="644" w:type="dxa"/>
            <w:vMerge/>
            <w:vAlign w:val="center"/>
          </w:tcPr>
          <w:p w14:paraId="67DC910D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13B5A04D" w14:textId="77777777" w:rsidR="009A1056" w:rsidRPr="002708D3" w:rsidRDefault="009A1056" w:rsidP="009A1056">
            <w:pPr>
              <w:jc w:val="center"/>
              <w:rPr>
                <w:rFonts w:eastAsia="Times New Roman" w:cs="Times New Roman"/>
                <w:b/>
                <w:iCs/>
                <w:sz w:val="22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9D37820" w14:textId="77777777" w:rsidR="009A1056" w:rsidRPr="002708D3" w:rsidRDefault="009A1056" w:rsidP="009A1056">
            <w:pPr>
              <w:rPr>
                <w:rFonts w:cs="Times New Roman"/>
                <w:b/>
                <w:bCs/>
                <w:i/>
                <w:iCs/>
                <w:spacing w:val="-8"/>
                <w:sz w:val="22"/>
              </w:rPr>
            </w:pPr>
          </w:p>
        </w:tc>
        <w:tc>
          <w:tcPr>
            <w:tcW w:w="3827" w:type="dxa"/>
          </w:tcPr>
          <w:p w14:paraId="00B4286A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Vận dụng cao:</w:t>
            </w:r>
          </w:p>
          <w:p w14:paraId="1A7F143F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– Vận dụng được hàm số bậc nhất và đồ thị vào giải quyết một số bài toán </w:t>
            </w: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(phức hợp, không quen thuộc)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 thuộc có nội dung thực tiễn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8386F09" w14:textId="77777777" w:rsidR="009A1056" w:rsidRPr="002708D3" w:rsidRDefault="009A1056" w:rsidP="009A1056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2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48086973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05C23351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06374DA5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12AA74A8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304A0FF9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24538D1D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4595A3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62E6D129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4BF30249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44AB960B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05A7F094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16C5034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1" w:type="dxa"/>
          </w:tcPr>
          <w:p w14:paraId="1F1CA141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2862ECE4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7626BC18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470AD9A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  <w:p w14:paraId="064DD6E2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</w:rPr>
              <w:t>5%</w:t>
            </w:r>
          </w:p>
        </w:tc>
      </w:tr>
      <w:tr w:rsidR="009A1056" w:rsidRPr="002708D3" w14:paraId="4AA09EB0" w14:textId="77777777" w:rsidTr="009A1056">
        <w:trPr>
          <w:trHeight w:val="1481"/>
        </w:trPr>
        <w:tc>
          <w:tcPr>
            <w:tcW w:w="644" w:type="dxa"/>
            <w:vMerge/>
          </w:tcPr>
          <w:p w14:paraId="7A4F7FA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56E2464C" w14:textId="77777777" w:rsidR="009A1056" w:rsidRPr="002708D3" w:rsidRDefault="009A1056" w:rsidP="009A1056">
            <w:pPr>
              <w:rPr>
                <w:rFonts w:cs="Times New Roman"/>
                <w:b/>
                <w:spacing w:val="-8"/>
                <w:sz w:val="22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41AFB6D6" w14:textId="77777777" w:rsidR="009A1056" w:rsidRPr="002708D3" w:rsidRDefault="009A1056" w:rsidP="009A1056">
            <w:pPr>
              <w:rPr>
                <w:rFonts w:cs="Times New Roman"/>
                <w:b/>
                <w:i/>
                <w:spacing w:val="-8"/>
                <w:sz w:val="22"/>
                <w:lang w:val="en-AU"/>
              </w:rPr>
            </w:pPr>
            <w:r w:rsidRPr="002708D3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Phương trình bậc nhất</w:t>
            </w:r>
          </w:p>
        </w:tc>
        <w:tc>
          <w:tcPr>
            <w:tcW w:w="3827" w:type="dxa"/>
          </w:tcPr>
          <w:p w14:paraId="0D0618CC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Thông hiểu: </w:t>
            </w:r>
          </w:p>
          <w:p w14:paraId="3DF1F08C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cs="Times New Roman"/>
                <w:spacing w:val="-4"/>
                <w:sz w:val="22"/>
              </w:rPr>
            </w:pP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– Mô tả được phương trình bậc nhất một ẩn và cách giải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5A60BAC" w14:textId="77777777" w:rsidR="009A1056" w:rsidRPr="00FB12EC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4E1A6CAC" w14:textId="77777777" w:rsidR="009A1056" w:rsidRPr="00FB12EC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6C7DC3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1C594DF5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29106727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5521104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863BC17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55339F16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86AFBF0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1" w:type="dxa"/>
          </w:tcPr>
          <w:p w14:paraId="7B500412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47B9173B" w14:textId="77777777" w:rsidR="009A1056" w:rsidRPr="002708D3" w:rsidRDefault="009A1056" w:rsidP="009A1056">
            <w:pPr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22BD1378" w14:textId="77777777" w:rsidR="009A1056" w:rsidRPr="002708D3" w:rsidRDefault="009A1056" w:rsidP="009A1056">
            <w:pPr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5%</w:t>
            </w:r>
          </w:p>
        </w:tc>
      </w:tr>
      <w:tr w:rsidR="009A1056" w:rsidRPr="002708D3" w14:paraId="4BE319F3" w14:textId="77777777" w:rsidTr="001D44C3">
        <w:trPr>
          <w:trHeight w:val="1976"/>
        </w:trPr>
        <w:tc>
          <w:tcPr>
            <w:tcW w:w="644" w:type="dxa"/>
            <w:vMerge/>
          </w:tcPr>
          <w:p w14:paraId="0EF4935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57C53C6F" w14:textId="77777777" w:rsidR="009A1056" w:rsidRPr="002708D3" w:rsidRDefault="009A1056" w:rsidP="009A1056">
            <w:pPr>
              <w:spacing w:before="60"/>
              <w:rPr>
                <w:rFonts w:cs="Times New Roman"/>
                <w:b/>
                <w:spacing w:val="-8"/>
                <w:sz w:val="22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44AC4145" w14:textId="77777777" w:rsidR="009A1056" w:rsidRPr="002708D3" w:rsidRDefault="009A1056" w:rsidP="009A1056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</w:rPr>
            </w:pPr>
          </w:p>
        </w:tc>
        <w:tc>
          <w:tcPr>
            <w:tcW w:w="3827" w:type="dxa"/>
          </w:tcPr>
          <w:p w14:paraId="1F50D0D4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Times New Roman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Vận dụng:</w:t>
            </w:r>
            <w:r w:rsidRPr="002708D3">
              <w:rPr>
                <w:rFonts w:eastAsia="Times New Roman" w:cs="Times New Roman"/>
                <w:b/>
                <w:bCs/>
                <w:noProof/>
                <w:sz w:val="22"/>
                <w:lang w:val="vi-VN"/>
              </w:rPr>
              <w:t xml:space="preserve"> </w:t>
            </w:r>
          </w:p>
          <w:p w14:paraId="7A6829E8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Times New Roman" w:cs="Times New Roman"/>
                <w:noProof/>
                <w:sz w:val="22"/>
                <w:lang w:val="vi-VN"/>
              </w:rPr>
            </w:pP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>– Giải được phương trình bậc nhất một ẩn.</w:t>
            </w:r>
          </w:p>
          <w:p w14:paraId="091CA1C5" w14:textId="77777777" w:rsidR="009A1056" w:rsidRPr="00FB12EC" w:rsidRDefault="009A1056" w:rsidP="009A1056">
            <w:pPr>
              <w:spacing w:before="60"/>
              <w:jc w:val="both"/>
              <w:rPr>
                <w:rFonts w:cs="Times New Roman"/>
                <w:sz w:val="22"/>
                <w:lang w:val="vi-VN"/>
              </w:rPr>
            </w:pP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– Giải quyết được một số vấn đề thực tiễn </w:t>
            </w:r>
            <w:r w:rsidRPr="002708D3">
              <w:rPr>
                <w:rFonts w:eastAsia="Times New Roman" w:cs="Times New Roman"/>
                <w:b/>
                <w:i/>
                <w:noProof/>
                <w:sz w:val="22"/>
                <w:lang w:val="vi-VN"/>
              </w:rPr>
              <w:t>(đơn giản, quen thuộc)</w:t>
            </w: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 gắn với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 xml:space="preserve">phương trình bậc nhất </w:t>
            </w: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(ví dụ: các bài toán liên quan đến chuyển động trong Vật lí, các bài toán liên quan đến Hoá học,...).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2A76B90A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7A5907F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5A52624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3F5A011E" w14:textId="77777777" w:rsidR="001D44C3" w:rsidRDefault="001D44C3" w:rsidP="001D44C3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7BB4E9EC" w14:textId="77777777" w:rsidR="009A1056" w:rsidRPr="002708D3" w:rsidRDefault="009A1056" w:rsidP="001D44C3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1</w:t>
            </w:r>
          </w:p>
          <w:p w14:paraId="667F0170" w14:textId="77777777" w:rsidR="009A1056" w:rsidRPr="002708D3" w:rsidRDefault="009A1056" w:rsidP="001D44C3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1670586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84BA55E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6913F01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3CEFC175" w14:textId="77777777" w:rsidR="009A1056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7AE9A34D" w14:textId="77777777" w:rsidR="001D44C3" w:rsidRDefault="001D44C3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70D4A418" w14:textId="77777777" w:rsidR="00D94E2A" w:rsidRDefault="00D94E2A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28A81FE3" w14:textId="77777777" w:rsidR="00D94E2A" w:rsidRPr="002708D3" w:rsidRDefault="00D94E2A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54DD8A6E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2</w:t>
            </w:r>
          </w:p>
          <w:p w14:paraId="52149180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1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A1EB8C8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07A3D65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33623027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58DE27A0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5DA30EB3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5377C03E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</w:tc>
        <w:tc>
          <w:tcPr>
            <w:tcW w:w="851" w:type="dxa"/>
          </w:tcPr>
          <w:p w14:paraId="3416F4D9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6FBBF901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194C82D8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2744461A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01421EAD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609F9469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650D5783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20%</w:t>
            </w:r>
          </w:p>
        </w:tc>
      </w:tr>
      <w:tr w:rsidR="009A1056" w:rsidRPr="002708D3" w14:paraId="1CF68021" w14:textId="77777777" w:rsidTr="009A1056">
        <w:trPr>
          <w:trHeight w:val="1171"/>
        </w:trPr>
        <w:tc>
          <w:tcPr>
            <w:tcW w:w="644" w:type="dxa"/>
            <w:vMerge/>
          </w:tcPr>
          <w:p w14:paraId="6267658D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33AFD01A" w14:textId="77777777" w:rsidR="009A1056" w:rsidRPr="002708D3" w:rsidRDefault="009A1056" w:rsidP="009A1056">
            <w:pPr>
              <w:spacing w:before="60"/>
              <w:rPr>
                <w:rFonts w:cs="Times New Roman"/>
                <w:b/>
                <w:spacing w:val="-8"/>
                <w:sz w:val="22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7ACF5546" w14:textId="77777777" w:rsidR="009A1056" w:rsidRPr="002708D3" w:rsidRDefault="009A1056" w:rsidP="009A1056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</w:rPr>
            </w:pPr>
          </w:p>
        </w:tc>
        <w:tc>
          <w:tcPr>
            <w:tcW w:w="3827" w:type="dxa"/>
          </w:tcPr>
          <w:p w14:paraId="7F076AD7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Vận dụng cao:</w:t>
            </w:r>
          </w:p>
          <w:p w14:paraId="5A9AC998" w14:textId="77777777" w:rsidR="009A1056" w:rsidRPr="002708D3" w:rsidRDefault="009A1056" w:rsidP="009A1056">
            <w:pPr>
              <w:suppressAutoHyphens/>
              <w:spacing w:before="120" w:after="120"/>
              <w:jc w:val="both"/>
              <w:rPr>
                <w:rFonts w:cs="Times New Roman"/>
                <w:b/>
                <w:bCs/>
                <w:spacing w:val="-8"/>
                <w:sz w:val="22"/>
              </w:rPr>
            </w:pP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– Giải quyết được một số vấn đề thực tiễn </w:t>
            </w:r>
            <w:r w:rsidRPr="002708D3">
              <w:rPr>
                <w:rFonts w:eastAsia="Times New Roman" w:cs="Times New Roman"/>
                <w:b/>
                <w:i/>
                <w:noProof/>
                <w:sz w:val="22"/>
                <w:lang w:val="vi-VN"/>
              </w:rPr>
              <w:t>(phức hợp, không quen thuộc)</w:t>
            </w: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 gắn với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phương trình bậc nhất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7F34A00F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0ED6978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EF3EA8C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7E79E169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4C97035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EE26CDB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2F76F1F7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012D537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42E8DC8B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7A619D2E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1" w:type="dxa"/>
          </w:tcPr>
          <w:p w14:paraId="0DD7ED78" w14:textId="77777777" w:rsidR="009A1056" w:rsidRPr="002708D3" w:rsidRDefault="009A1056" w:rsidP="009A1056">
            <w:pPr>
              <w:spacing w:before="60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2FBDBC88" w14:textId="77777777" w:rsidR="009A1056" w:rsidRPr="002708D3" w:rsidRDefault="009A1056" w:rsidP="009A1056">
            <w:pPr>
              <w:spacing w:before="60"/>
              <w:rPr>
                <w:rFonts w:cs="Times New Roman"/>
                <w:b/>
                <w:spacing w:val="-4"/>
                <w:sz w:val="22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5%</w:t>
            </w:r>
          </w:p>
        </w:tc>
      </w:tr>
      <w:tr w:rsidR="009A1056" w:rsidRPr="002708D3" w14:paraId="5340519F" w14:textId="77777777" w:rsidTr="00C31BBF">
        <w:trPr>
          <w:trHeight w:val="1770"/>
        </w:trPr>
        <w:tc>
          <w:tcPr>
            <w:tcW w:w="644" w:type="dxa"/>
            <w:vMerge w:val="restart"/>
            <w:vAlign w:val="center"/>
          </w:tcPr>
          <w:p w14:paraId="379E39D8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4C1DF4BA" w14:textId="77777777" w:rsidR="009A1056" w:rsidRPr="00112E66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  <w:lang w:val="en-AU"/>
              </w:rPr>
            </w:pPr>
            <w:r w:rsidRPr="00112E66">
              <w:rPr>
                <w:rFonts w:eastAsia="Calibri" w:cs="Times New Roman"/>
                <w:b/>
                <w:noProof/>
                <w:sz w:val="22"/>
                <w:lang w:val="vi-VN"/>
              </w:rPr>
              <w:t>Định lí Thalès trong tam giác</w:t>
            </w:r>
          </w:p>
        </w:tc>
        <w:tc>
          <w:tcPr>
            <w:tcW w:w="1559" w:type="dxa"/>
            <w:vMerge w:val="restart"/>
            <w:vAlign w:val="center"/>
          </w:tcPr>
          <w:p w14:paraId="34425492" w14:textId="77777777" w:rsidR="009A1056" w:rsidRPr="00112E66" w:rsidRDefault="009A1056" w:rsidP="009A1056">
            <w:pPr>
              <w:spacing w:before="60"/>
              <w:rPr>
                <w:rFonts w:cs="Times New Roman"/>
                <w:spacing w:val="-8"/>
                <w:sz w:val="22"/>
                <w:lang w:val="vi-VN"/>
              </w:rPr>
            </w:pPr>
            <w:r w:rsidRPr="00112E66">
              <w:rPr>
                <w:rFonts w:eastAsia="Calibri" w:cs="Times New Roman"/>
                <w:b/>
                <w:i/>
                <w:noProof/>
                <w:sz w:val="22"/>
                <w:lang w:val="vi-VN"/>
              </w:rPr>
              <w:t>Định lí Thalès trong tam giác</w:t>
            </w:r>
          </w:p>
        </w:tc>
        <w:tc>
          <w:tcPr>
            <w:tcW w:w="3827" w:type="dxa"/>
          </w:tcPr>
          <w:p w14:paraId="6FB32613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 xml:space="preserve">Nhận biết: </w:t>
            </w:r>
          </w:p>
          <w:p w14:paraId="46C89A38" w14:textId="77777777" w:rsidR="009A1056" w:rsidRPr="00FB12EC" w:rsidRDefault="009A1056" w:rsidP="009A1056">
            <w:pPr>
              <w:spacing w:before="60"/>
              <w:jc w:val="both"/>
              <w:rPr>
                <w:rFonts w:cs="Times New Roman"/>
                <w:spacing w:val="-8"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– Nhận biết được định nghĩa đường trung bình của tam giác.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8D11ECD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 w:rsidRPr="002708D3">
              <w:rPr>
                <w:rFonts w:cs="Times New Roman"/>
                <w:spacing w:val="-4"/>
                <w:sz w:val="22"/>
              </w:rPr>
              <w:t>1</w:t>
            </w:r>
          </w:p>
          <w:p w14:paraId="29976AC0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 w:rsidRPr="002708D3">
              <w:rPr>
                <w:rFonts w:cs="Times New Roman"/>
                <w:spacing w:val="-4"/>
                <w:sz w:val="22"/>
              </w:rPr>
              <w:t>(0,5)</w:t>
            </w:r>
          </w:p>
          <w:p w14:paraId="30E71E2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2D7C357A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11C6077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08AD723A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103C901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0942EC1B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76878E3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2DF280D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vAlign w:val="center"/>
          </w:tcPr>
          <w:p w14:paraId="2ADF4AAB" w14:textId="19166781" w:rsidR="009A1056" w:rsidRPr="002708D3" w:rsidRDefault="00C31BBF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5%</w:t>
            </w:r>
          </w:p>
        </w:tc>
      </w:tr>
      <w:tr w:rsidR="009A1056" w:rsidRPr="002708D3" w14:paraId="65A2EE13" w14:textId="77777777" w:rsidTr="00C31BBF">
        <w:trPr>
          <w:trHeight w:val="849"/>
        </w:trPr>
        <w:tc>
          <w:tcPr>
            <w:tcW w:w="644" w:type="dxa"/>
            <w:vMerge/>
          </w:tcPr>
          <w:p w14:paraId="65880FE2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2FD64A1D" w14:textId="77777777" w:rsidR="009A1056" w:rsidRPr="00112E66" w:rsidRDefault="009A1056" w:rsidP="009A1056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2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4AE5FB6C" w14:textId="77777777" w:rsidR="009A1056" w:rsidRPr="00112E66" w:rsidRDefault="009A1056" w:rsidP="009A1056">
            <w:pPr>
              <w:spacing w:before="60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73EB439C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Thông hiểu</w:t>
            </w:r>
          </w:p>
          <w:p w14:paraId="238DAEA9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14:paraId="0D724DF5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– Giải thích được định lí Thalès trong tam giác (định lí thuận và đảo). </w:t>
            </w:r>
          </w:p>
          <w:p w14:paraId="75256B32" w14:textId="77777777" w:rsidR="009A1056" w:rsidRPr="00FB12EC" w:rsidRDefault="009A1056" w:rsidP="009A1056">
            <w:pPr>
              <w:spacing w:before="60"/>
              <w:jc w:val="both"/>
              <w:rPr>
                <w:rFonts w:cs="Times New Roman"/>
                <w:color w:val="000000"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– Giải thích được tính chất đường phân giác trong của tam giác. 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378E4A09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68BB1242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6BB869C1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1CBE1404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43129D84" w14:textId="77777777" w:rsidR="009A1056" w:rsidRPr="00FB12EC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vi-VN"/>
              </w:rPr>
            </w:pPr>
          </w:p>
          <w:p w14:paraId="3C31B668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5A2F8B5F" w14:textId="77777777" w:rsidR="009A1056" w:rsidRPr="002708D3" w:rsidRDefault="009A1056" w:rsidP="00C31BBF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6D02A250" w14:textId="77777777" w:rsidR="009A1056" w:rsidRPr="002708D3" w:rsidRDefault="009A1056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1919B8F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0ADAD1B3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07AB8950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5ABF67E6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7C01D857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6DD5701F" w14:textId="77777777" w:rsidR="009A1056" w:rsidRPr="002708D3" w:rsidRDefault="009A1056" w:rsidP="009A1056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312F6F43" w14:textId="77777777" w:rsidR="00C31BBF" w:rsidRPr="002708D3" w:rsidRDefault="00C31BBF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 w:rsidRPr="002708D3">
              <w:rPr>
                <w:rFonts w:cs="Times New Roman"/>
                <w:spacing w:val="-4"/>
                <w:sz w:val="22"/>
              </w:rPr>
              <w:t>2</w:t>
            </w:r>
          </w:p>
          <w:p w14:paraId="303B5278" w14:textId="3FC4A66E" w:rsidR="009A1056" w:rsidRPr="002708D3" w:rsidRDefault="00C31BBF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(2</w:t>
            </w:r>
            <w:r w:rsidRPr="002708D3">
              <w:rPr>
                <w:rFonts w:cs="Times New Roman"/>
                <w:spacing w:val="-4"/>
                <w:sz w:val="22"/>
              </w:rPr>
              <w:t>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6ED78D26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5E4ED68D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1189C0DB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6CB85F08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822AF10" w14:textId="6ADB7054" w:rsidR="009A1056" w:rsidRPr="002708D3" w:rsidRDefault="00C31BBF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25%</w:t>
            </w:r>
          </w:p>
        </w:tc>
      </w:tr>
      <w:tr w:rsidR="009A1056" w:rsidRPr="002708D3" w14:paraId="1316E40E" w14:textId="77777777" w:rsidTr="00C31BBF">
        <w:trPr>
          <w:trHeight w:val="1593"/>
        </w:trPr>
        <w:tc>
          <w:tcPr>
            <w:tcW w:w="644" w:type="dxa"/>
            <w:vMerge/>
          </w:tcPr>
          <w:p w14:paraId="3694331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</w:p>
        </w:tc>
        <w:tc>
          <w:tcPr>
            <w:tcW w:w="1276" w:type="dxa"/>
            <w:vMerge/>
            <w:vAlign w:val="center"/>
          </w:tcPr>
          <w:p w14:paraId="6E7880D9" w14:textId="77777777" w:rsidR="009A1056" w:rsidRPr="00112E66" w:rsidRDefault="009A1056" w:rsidP="009A1056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2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1FF3E4F8" w14:textId="77777777" w:rsidR="009A1056" w:rsidRPr="00112E66" w:rsidRDefault="009A1056" w:rsidP="009A1056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2"/>
              </w:rPr>
            </w:pPr>
          </w:p>
        </w:tc>
        <w:tc>
          <w:tcPr>
            <w:tcW w:w="3827" w:type="dxa"/>
          </w:tcPr>
          <w:p w14:paraId="6AA3B35E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Vận dụng:</w:t>
            </w:r>
          </w:p>
          <w:p w14:paraId="2524FC9C" w14:textId="77777777" w:rsidR="009A1056" w:rsidRPr="00112E66" w:rsidRDefault="009A1056" w:rsidP="009A1056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>– Tính được độ dài đoạn thẳng bằng cách sử dụng định lí Thalès.</w:t>
            </w:r>
          </w:p>
          <w:p w14:paraId="16FBAFE3" w14:textId="77777777" w:rsidR="009A1056" w:rsidRPr="00112E66" w:rsidRDefault="009A1056" w:rsidP="009A1056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2"/>
                <w:lang w:val="vi-VN"/>
              </w:rPr>
            </w:pPr>
            <w:r w:rsidRPr="00112E66">
              <w:rPr>
                <w:rFonts w:eastAsia="Times New Roman" w:cs="Times New Roman"/>
                <w:noProof/>
                <w:sz w:val="22"/>
                <w:lang w:val="vi-VN"/>
              </w:rPr>
              <w:t xml:space="preserve">– Giải quyết được một số vấn đề thực tiễn </w:t>
            </w:r>
            <w:r w:rsidRPr="00112E66">
              <w:rPr>
                <w:rFonts w:eastAsia="Times New Roman" w:cs="Times New Roman"/>
                <w:b/>
                <w:i/>
                <w:noProof/>
                <w:sz w:val="22"/>
                <w:lang w:val="vi-VN"/>
              </w:rPr>
              <w:t>(đơn giản, quen thuộc)</w:t>
            </w:r>
            <w:r w:rsidRPr="00112E66">
              <w:rPr>
                <w:rFonts w:eastAsia="Times New Roman" w:cs="Times New Roman"/>
                <w:noProof/>
                <w:sz w:val="22"/>
                <w:lang w:val="vi-VN"/>
              </w:rPr>
              <w:t xml:space="preserve"> gắn với việc</w:t>
            </w: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 vận dụng định lí Thalès (ví dụ: tính khoảng cách giữa hai vị trí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0974851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56BE35BF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A20D6EC" w14:textId="77777777" w:rsidR="009A1056" w:rsidRPr="00FB12EC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1A20289" w14:textId="36713C9F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F482C64" w14:textId="77777777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6845B090" w14:textId="77777777" w:rsidR="00C31BBF" w:rsidRDefault="00C31BBF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1</w:t>
            </w:r>
          </w:p>
          <w:p w14:paraId="1EDBE461" w14:textId="24C3028D" w:rsidR="009A1056" w:rsidRPr="00C31BBF" w:rsidRDefault="00C31BBF" w:rsidP="00C31BBF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(0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4D50DDD" w14:textId="77777777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2C81D311" w14:textId="77777777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</w:tc>
        <w:tc>
          <w:tcPr>
            <w:tcW w:w="851" w:type="dxa"/>
          </w:tcPr>
          <w:p w14:paraId="0B8B0FB7" w14:textId="77777777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  <w:p w14:paraId="70E69F77" w14:textId="77777777" w:rsidR="009A1056" w:rsidRPr="00C31BBF" w:rsidRDefault="009A1056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  <w:lang w:val="vi-VN"/>
              </w:rPr>
            </w:pPr>
          </w:p>
          <w:p w14:paraId="5A809D14" w14:textId="0B4B78C0" w:rsidR="009A1056" w:rsidRPr="002708D3" w:rsidRDefault="00C31BBF" w:rsidP="009A1056">
            <w:pPr>
              <w:spacing w:before="60"/>
              <w:jc w:val="center"/>
              <w:rPr>
                <w:rFonts w:cs="Times New Roman"/>
                <w:spacing w:val="-4"/>
                <w:sz w:val="22"/>
              </w:rPr>
            </w:pPr>
            <w:r>
              <w:rPr>
                <w:rFonts w:cs="Times New Roman"/>
                <w:spacing w:val="-4"/>
                <w:sz w:val="22"/>
              </w:rPr>
              <w:t>0,5</w:t>
            </w:r>
            <w:r w:rsidR="009A1056" w:rsidRPr="002708D3">
              <w:rPr>
                <w:rFonts w:cs="Times New Roman"/>
                <w:spacing w:val="-4"/>
                <w:sz w:val="22"/>
              </w:rPr>
              <w:t>%</w:t>
            </w:r>
          </w:p>
        </w:tc>
      </w:tr>
      <w:tr w:rsidR="009A1056" w:rsidRPr="002708D3" w14:paraId="1771B5E0" w14:textId="77777777" w:rsidTr="009A1056">
        <w:trPr>
          <w:trHeight w:val="152"/>
        </w:trPr>
        <w:tc>
          <w:tcPr>
            <w:tcW w:w="3479" w:type="dxa"/>
            <w:gridSpan w:val="3"/>
          </w:tcPr>
          <w:p w14:paraId="7037B41E" w14:textId="5493803E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bCs/>
                <w:spacing w:val="-8"/>
                <w:sz w:val="22"/>
                <w:lang w:val="en-AU"/>
              </w:rPr>
              <w:t>Tổng</w:t>
            </w:r>
          </w:p>
        </w:tc>
        <w:tc>
          <w:tcPr>
            <w:tcW w:w="3827" w:type="dxa"/>
          </w:tcPr>
          <w:p w14:paraId="2405C43B" w14:textId="77777777" w:rsidR="009A1056" w:rsidRPr="002708D3" w:rsidRDefault="009A1056" w:rsidP="009A1056">
            <w:pPr>
              <w:spacing w:before="60"/>
              <w:jc w:val="both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C45E37A" w14:textId="77777777" w:rsidR="009A1056" w:rsidRPr="002708D3" w:rsidRDefault="009A1056" w:rsidP="009A1056">
            <w:pPr>
              <w:spacing w:before="60" w:line="360" w:lineRule="auto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3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70348334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0</w:t>
            </w: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99A5176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3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2033E12E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4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15255DD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0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4EB4C2F2" w14:textId="78AC9AA5" w:rsidR="009A1056" w:rsidRPr="002708D3" w:rsidRDefault="001D44C3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5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7A7989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0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439542D4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2</w:t>
            </w:r>
          </w:p>
        </w:tc>
        <w:tc>
          <w:tcPr>
            <w:tcW w:w="851" w:type="dxa"/>
          </w:tcPr>
          <w:p w14:paraId="5031896B" w14:textId="6E8A011F" w:rsidR="009A1056" w:rsidRPr="002708D3" w:rsidRDefault="001D44C3" w:rsidP="009A1056">
            <w:pPr>
              <w:spacing w:before="60"/>
              <w:jc w:val="center"/>
              <w:rPr>
                <w:rFonts w:cs="Times New Roman"/>
                <w:spacing w:val="-8"/>
                <w:sz w:val="22"/>
              </w:rPr>
            </w:pPr>
            <w:r>
              <w:rPr>
                <w:rFonts w:cs="Times New Roman"/>
                <w:spacing w:val="-8"/>
                <w:sz w:val="22"/>
              </w:rPr>
              <w:t>17</w:t>
            </w:r>
          </w:p>
        </w:tc>
      </w:tr>
      <w:tr w:rsidR="009A1056" w:rsidRPr="002708D3" w14:paraId="5F83FC85" w14:textId="77777777" w:rsidTr="009A1056">
        <w:trPr>
          <w:trHeight w:val="152"/>
        </w:trPr>
        <w:tc>
          <w:tcPr>
            <w:tcW w:w="3479" w:type="dxa"/>
            <w:gridSpan w:val="3"/>
          </w:tcPr>
          <w:p w14:paraId="005B0A5A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bCs/>
                <w:spacing w:val="-8"/>
                <w:sz w:val="22"/>
                <w:lang w:val="en-AU"/>
              </w:rPr>
              <w:t>Tỉ lệ %</w:t>
            </w:r>
          </w:p>
        </w:tc>
        <w:tc>
          <w:tcPr>
            <w:tcW w:w="3827" w:type="dxa"/>
          </w:tcPr>
          <w:p w14:paraId="3FA8C61C" w14:textId="77777777" w:rsidR="009A1056" w:rsidRPr="002708D3" w:rsidRDefault="009A1056" w:rsidP="009A1056">
            <w:pPr>
              <w:spacing w:before="60"/>
              <w:jc w:val="both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48C4E87B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15%</w:t>
            </w: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45178369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45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32192CFC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30%</w:t>
            </w: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0ADF9139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10%</w:t>
            </w:r>
          </w:p>
        </w:tc>
        <w:tc>
          <w:tcPr>
            <w:tcW w:w="851" w:type="dxa"/>
          </w:tcPr>
          <w:p w14:paraId="3DD2EABC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100%</w:t>
            </w:r>
          </w:p>
        </w:tc>
      </w:tr>
      <w:tr w:rsidR="009A1056" w:rsidRPr="002708D3" w14:paraId="5EF2EBB9" w14:textId="77777777" w:rsidTr="009A1056">
        <w:trPr>
          <w:trHeight w:val="152"/>
        </w:trPr>
        <w:tc>
          <w:tcPr>
            <w:tcW w:w="3479" w:type="dxa"/>
            <w:gridSpan w:val="3"/>
          </w:tcPr>
          <w:p w14:paraId="657B6C6E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b/>
                <w:bCs/>
                <w:spacing w:val="-8"/>
                <w:sz w:val="22"/>
                <w:lang w:val="en-AU"/>
              </w:rPr>
              <w:t>Tỉ lệ chung</w:t>
            </w:r>
          </w:p>
        </w:tc>
        <w:tc>
          <w:tcPr>
            <w:tcW w:w="3827" w:type="dxa"/>
            <w:shd w:val="clear" w:color="auto" w:fill="EDEDED" w:themeFill="accent3" w:themeFillTint="33"/>
          </w:tcPr>
          <w:p w14:paraId="4AFBAA4D" w14:textId="77777777" w:rsidR="009A1056" w:rsidRPr="002708D3" w:rsidRDefault="009A1056" w:rsidP="009A1056">
            <w:pPr>
              <w:spacing w:before="60"/>
              <w:jc w:val="both"/>
              <w:rPr>
                <w:rFonts w:cs="Times New Roman"/>
                <w:spacing w:val="-8"/>
                <w:sz w:val="22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33C12CDB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60%</w:t>
            </w: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14E2A215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40%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5570AEE8" w14:textId="77777777" w:rsidR="009A1056" w:rsidRPr="002708D3" w:rsidRDefault="009A1056" w:rsidP="009A1056">
            <w:pPr>
              <w:spacing w:before="60"/>
              <w:jc w:val="center"/>
              <w:rPr>
                <w:rFonts w:cs="Times New Roman"/>
                <w:b/>
                <w:spacing w:val="-8"/>
                <w:sz w:val="22"/>
              </w:rPr>
            </w:pPr>
            <w:r>
              <w:rPr>
                <w:rFonts w:cs="Times New Roman"/>
                <w:b/>
                <w:spacing w:val="-8"/>
                <w:sz w:val="22"/>
              </w:rPr>
              <w:t>100%</w:t>
            </w:r>
          </w:p>
        </w:tc>
      </w:tr>
    </w:tbl>
    <w:p w14:paraId="2849F233" w14:textId="77777777" w:rsidR="009A1056" w:rsidRPr="002708D3" w:rsidRDefault="009A1056" w:rsidP="009A1056">
      <w:pPr>
        <w:rPr>
          <w:sz w:val="22"/>
          <w:szCs w:val="22"/>
        </w:rPr>
      </w:pPr>
    </w:p>
    <w:p w14:paraId="3F174814" w14:textId="77777777" w:rsidR="009A1056" w:rsidRDefault="009A1056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175DBC90" w14:textId="37DD47C6" w:rsidR="001A53BE" w:rsidRPr="000958E2" w:rsidRDefault="001A53BE" w:rsidP="00B45DAA">
      <w:pPr>
        <w:tabs>
          <w:tab w:val="center" w:pos="6786"/>
          <w:tab w:val="left" w:pos="12472"/>
        </w:tabs>
        <w:spacing w:after="240"/>
        <w:jc w:val="center"/>
        <w:rPr>
          <w:rFonts w:ascii="Times New Roman" w:hAnsi="Times New Roman" w:cs="Times New Roman"/>
          <w:b/>
        </w:rPr>
      </w:pPr>
      <w:r w:rsidRPr="000958E2">
        <w:rPr>
          <w:rFonts w:ascii="Times New Roman" w:hAnsi="Times New Roman" w:cs="Times New Roman"/>
          <w:b/>
        </w:rPr>
        <w:lastRenderedPageBreak/>
        <w:t xml:space="preserve">BẢNG 2: MA TRẬN + </w:t>
      </w:r>
      <w:r w:rsidRPr="000958E2">
        <w:rPr>
          <w:rFonts w:ascii="Times New Roman" w:hAnsi="Times New Roman" w:cs="Times New Roman"/>
          <w:b/>
          <w:lang w:val="vi-VN"/>
        </w:rPr>
        <w:t>ĐẶC TẢ MỨC ĐỘ ĐÁNH GIÁ</w:t>
      </w:r>
      <w:r w:rsidRPr="000958E2">
        <w:rPr>
          <w:rFonts w:ascii="Times New Roman" w:hAnsi="Times New Roman" w:cs="Times New Roman"/>
          <w:b/>
        </w:rPr>
        <w:t xml:space="preserve"> TỔNG THỂ GIỮA HK II </w:t>
      </w:r>
      <w:r w:rsidRPr="000958E2">
        <w:rPr>
          <w:rFonts w:ascii="Times New Roman" w:hAnsi="Times New Roman" w:cs="Times New Roman"/>
          <w:b/>
          <w:lang w:val="vi-VN"/>
        </w:rPr>
        <w:t>MÔN TOÁN-LỚP</w:t>
      </w:r>
      <w:r w:rsidRPr="000958E2">
        <w:rPr>
          <w:rFonts w:ascii="Times New Roman" w:hAnsi="Times New Roman" w:cs="Times New Roman"/>
          <w:b/>
        </w:rPr>
        <w:t xml:space="preserve"> 8</w:t>
      </w:r>
    </w:p>
    <w:p w14:paraId="02178E06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  <w:color w:val="FF0000"/>
        </w:rPr>
      </w:pPr>
      <w:r w:rsidRPr="000958E2">
        <w:rPr>
          <w:rFonts w:ascii="Times New Roman" w:hAnsi="Times New Roman" w:cs="Times New Roman"/>
          <w:b/>
          <w:color w:val="FF0000"/>
        </w:rPr>
        <w:t>(BẢNG NÀY LẬP VÀ LƯU TRONG MÁY ĐỂ DÙNG TẠO RA BẢNG 2 KHI CẦN RA ĐỀ)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1A53BE" w:rsidRPr="000958E2" w14:paraId="7FA1DD6B" w14:textId="77777777" w:rsidTr="00D37153">
        <w:trPr>
          <w:trHeight w:val="175"/>
        </w:trPr>
        <w:tc>
          <w:tcPr>
            <w:tcW w:w="644" w:type="dxa"/>
            <w:vMerge w:val="restart"/>
            <w:vAlign w:val="center"/>
          </w:tcPr>
          <w:p w14:paraId="5CB0280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6CFBDEE5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5A2E5F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255BEDA6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</w:p>
          <w:p w14:paraId="52B8BB6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  <w:p w14:paraId="13F9CD1D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713E8695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06BDF30D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4021E302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6F0EA0C9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F3B2FC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62" w:type="dxa"/>
            <w:gridSpan w:val="8"/>
          </w:tcPr>
          <w:p w14:paraId="3CA51A1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24E6F006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4A92DFD5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3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1A53BE" w:rsidRPr="000958E2" w14:paraId="697B8943" w14:textId="77777777" w:rsidTr="00D37153">
        <w:trPr>
          <w:trHeight w:val="273"/>
        </w:trPr>
        <w:tc>
          <w:tcPr>
            <w:tcW w:w="644" w:type="dxa"/>
            <w:vMerge/>
            <w:vAlign w:val="center"/>
          </w:tcPr>
          <w:p w14:paraId="7FB8596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5E4B27F9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4496E0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100EAB9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1DDA217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1701" w:type="dxa"/>
            <w:gridSpan w:val="2"/>
          </w:tcPr>
          <w:p w14:paraId="5442A8F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701" w:type="dxa"/>
            <w:gridSpan w:val="2"/>
          </w:tcPr>
          <w:p w14:paraId="1C5A258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559" w:type="dxa"/>
            <w:gridSpan w:val="2"/>
          </w:tcPr>
          <w:p w14:paraId="495DFB7D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3585CFA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67D0DF78" w14:textId="77777777" w:rsidTr="00D37153">
        <w:trPr>
          <w:trHeight w:val="305"/>
        </w:trPr>
        <w:tc>
          <w:tcPr>
            <w:tcW w:w="644" w:type="dxa"/>
            <w:vMerge/>
            <w:vAlign w:val="center"/>
          </w:tcPr>
          <w:p w14:paraId="434DC281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92BAFAC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3BFF2709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46895E09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1EE949F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76C7B2F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6629A1F1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6636904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564941E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5371A2B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497C2CF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3BD6859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2FD05EC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13FFE149" w14:textId="77777777" w:rsidTr="009A1056">
        <w:trPr>
          <w:trHeight w:val="424"/>
        </w:trPr>
        <w:tc>
          <w:tcPr>
            <w:tcW w:w="644" w:type="dxa"/>
            <w:vMerge w:val="restart"/>
            <w:vAlign w:val="center"/>
          </w:tcPr>
          <w:p w14:paraId="5319DD01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2240441C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Hàm số và đồ thị</w:t>
            </w:r>
          </w:p>
          <w:p w14:paraId="1681AA5C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Phương trình</w:t>
            </w:r>
          </w:p>
        </w:tc>
        <w:tc>
          <w:tcPr>
            <w:tcW w:w="1559" w:type="dxa"/>
            <w:vAlign w:val="center"/>
          </w:tcPr>
          <w:p w14:paraId="07714A2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</w:tc>
        <w:tc>
          <w:tcPr>
            <w:tcW w:w="3827" w:type="dxa"/>
          </w:tcPr>
          <w:p w14:paraId="2035FBD4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520AC90F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color w:val="FF0000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0958E2">
              <w:rPr>
                <w:rFonts w:eastAsia="Calibri" w:cs="Times New Roman"/>
                <w:noProof/>
                <w:color w:val="FF0000"/>
                <w:sz w:val="24"/>
                <w:szCs w:val="24"/>
                <w:lang w:val="vi-VN"/>
              </w:rPr>
              <w:t xml:space="preserve">Nhận biết được đồ thị hàm số. </w:t>
            </w:r>
          </w:p>
          <w:p w14:paraId="02D02483" w14:textId="2E48A24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color w:val="FF0000"/>
                <w:sz w:val="24"/>
                <w:szCs w:val="24"/>
              </w:rPr>
              <w:t xml:space="preserve">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(</w:t>
            </w:r>
            <w:r w:rsidR="00D852E3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1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  <w:p w14:paraId="061563D3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7DA34BE6" w14:textId="0366C53F" w:rsidR="001A53BE" w:rsidRPr="00D37153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="00D37153"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Tính được giá trị của hàm số khi hàm số đó xác định bởi công thức.</w:t>
            </w:r>
          </w:p>
          <w:p w14:paraId="7CA3BADE" w14:textId="618BE5F5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</w:t>
            </w:r>
            <w:r w:rsidR="00D852E3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Câu 3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)                      </w:t>
            </w:r>
          </w:p>
        </w:tc>
        <w:tc>
          <w:tcPr>
            <w:tcW w:w="851" w:type="dxa"/>
            <w:shd w:val="clear" w:color="auto" w:fill="E2EFD9" w:themeFill="accent6" w:themeFillTint="33"/>
          </w:tcPr>
          <w:p w14:paraId="397A973E" w14:textId="77777777" w:rsidR="009A1056" w:rsidRPr="000958E2" w:rsidRDefault="009A1056" w:rsidP="009A1056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2F0908F4" w14:textId="77777777" w:rsidR="009A1056" w:rsidRPr="000958E2" w:rsidRDefault="009A1056" w:rsidP="009A1056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  <w:p w14:paraId="3044BF2D" w14:textId="77777777" w:rsidR="001A53BE" w:rsidRPr="000958E2" w:rsidRDefault="001A53BE" w:rsidP="009A1056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5866E3C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7FBE459" w14:textId="77777777" w:rsidR="001A53BE" w:rsidRPr="000958E2" w:rsidRDefault="001A53BE" w:rsidP="009A1056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57415A2" w14:textId="77777777" w:rsidR="001A53BE" w:rsidRPr="000958E2" w:rsidRDefault="001A53BE" w:rsidP="00D37153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16E9F85" w14:textId="77777777" w:rsidR="001A53BE" w:rsidRPr="000958E2" w:rsidRDefault="001A53BE" w:rsidP="00D37153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BEAAFF2" w14:textId="77777777" w:rsidR="001A53BE" w:rsidRPr="000958E2" w:rsidRDefault="001A53BE" w:rsidP="00D37153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56CAFDB" w14:textId="77777777" w:rsidR="001A53BE" w:rsidRPr="000958E2" w:rsidRDefault="001A53BE" w:rsidP="00D37153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 xml:space="preserve">     1</w:t>
            </w:r>
          </w:p>
          <w:p w14:paraId="25A32F5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005BDAB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5EE2B4E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3A442AD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642C3F3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1081006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3FF98C2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3832729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9822C0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51E0FEF5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FA1F01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4284A28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55D199E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FACC22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1A1207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D676E5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0%</w:t>
            </w:r>
          </w:p>
        </w:tc>
      </w:tr>
      <w:tr w:rsidR="00501406" w:rsidRPr="000958E2" w14:paraId="23C23D43" w14:textId="77777777" w:rsidTr="00EE39D5">
        <w:trPr>
          <w:trHeight w:val="2092"/>
        </w:trPr>
        <w:tc>
          <w:tcPr>
            <w:tcW w:w="644" w:type="dxa"/>
            <w:vMerge/>
            <w:vAlign w:val="center"/>
          </w:tcPr>
          <w:p w14:paraId="5A726869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21C7B81" w14:textId="77777777" w:rsidR="00501406" w:rsidRPr="000958E2" w:rsidRDefault="00501406" w:rsidP="00D37153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49BAEB44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2E05CA8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44F616A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4458E4D1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14F0071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6ED0B2B5" w14:textId="77777777" w:rsidR="00501406" w:rsidRPr="000958E2" w:rsidRDefault="00501406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5764CAC8" w14:textId="77777777" w:rsidR="00501406" w:rsidRPr="00D37153" w:rsidRDefault="00501406" w:rsidP="00D37153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</w:tc>
        <w:tc>
          <w:tcPr>
            <w:tcW w:w="3827" w:type="dxa"/>
          </w:tcPr>
          <w:p w14:paraId="50C42C67" w14:textId="77777777" w:rsidR="00501406" w:rsidRPr="000958E2" w:rsidRDefault="00501406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10E84BC7" w14:textId="77777777" w:rsidR="00501406" w:rsidRPr="000958E2" w:rsidRDefault="00501406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khái niệm hệ số góc của đường thẳng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y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ax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  <w:p w14:paraId="3AAFDB66" w14:textId="1A0796E1" w:rsidR="00501406" w:rsidRPr="000958E2" w:rsidRDefault="00501406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</w:pP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</w:t>
            </w:r>
            <w:r w:rsidR="00D852E3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Câu 4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780A430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6D276787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1BBB98B0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06DD481F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722478DE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C3DD1E8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AAABBD2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2F461F3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45E6803" w14:textId="77777777" w:rsidR="00501406" w:rsidRPr="000958E2" w:rsidRDefault="00501406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14C938E6" w14:textId="77777777" w:rsidR="00501406" w:rsidRPr="000958E2" w:rsidRDefault="00501406" w:rsidP="00501406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698820F" w14:textId="77777777" w:rsidR="00501406" w:rsidRPr="000958E2" w:rsidRDefault="00501406" w:rsidP="00501406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36C01D2C" w14:textId="77777777" w:rsidTr="001C3311">
        <w:trPr>
          <w:trHeight w:val="325"/>
        </w:trPr>
        <w:tc>
          <w:tcPr>
            <w:tcW w:w="644" w:type="dxa"/>
            <w:vMerge/>
            <w:vAlign w:val="center"/>
          </w:tcPr>
          <w:p w14:paraId="3677D28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2DD44914" w14:textId="77777777" w:rsidR="001A53BE" w:rsidRPr="000958E2" w:rsidRDefault="001A53BE" w:rsidP="00D37153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44045B68" w14:textId="77777777" w:rsidR="001A53BE" w:rsidRPr="000958E2" w:rsidRDefault="001A53BE" w:rsidP="00D37153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</w:tcPr>
          <w:p w14:paraId="76338822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14:paraId="31FA7B03" w14:textId="77777777" w:rsidR="001A53BE" w:rsidRPr="009A1056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ẽ được đồ thị của hàm số bậc nhất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  <w:p w14:paraId="714DE2E6" w14:textId="4FF32782" w:rsidR="001A53BE" w:rsidRPr="000958E2" w:rsidRDefault="001A53BE" w:rsidP="00CD662C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noProof/>
                <w:sz w:val="24"/>
                <w:szCs w:val="24"/>
              </w:rPr>
            </w:pP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</w:t>
            </w:r>
            <w:r w:rsidR="00CD662C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8a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4069654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BC1E94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791E7385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042C0C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BE9ADA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170FBC5C" w14:textId="77777777" w:rsidR="001C3311" w:rsidRDefault="001C3311" w:rsidP="001C3311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0EB82EC6" w14:textId="77777777" w:rsidR="001A53BE" w:rsidRPr="000958E2" w:rsidRDefault="001A53BE" w:rsidP="001C3311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4AE71781" w14:textId="4D2BC56A" w:rsidR="001A53BE" w:rsidRPr="000958E2" w:rsidRDefault="00131177" w:rsidP="00CD662C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en-AU"/>
              </w:rPr>
              <w:t>(</w:t>
            </w:r>
            <w:r w:rsidR="00CD662C">
              <w:rPr>
                <w:rFonts w:cs="Times New Roman"/>
                <w:spacing w:val="-8"/>
                <w:sz w:val="24"/>
                <w:szCs w:val="24"/>
                <w:lang w:val="en-AU"/>
              </w:rPr>
              <w:t>1,0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E7D84D6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05DB87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367AAC4F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B312EF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315A3B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036F0C8" w14:textId="1CBF6FCE" w:rsidR="001A53BE" w:rsidRPr="000958E2" w:rsidRDefault="00CD662C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10</w:t>
            </w:r>
            <w:r w:rsidR="001A53BE"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1A53BE" w:rsidRPr="000958E2" w14:paraId="32B48242" w14:textId="77777777" w:rsidTr="00D37153">
        <w:trPr>
          <w:trHeight w:val="325"/>
        </w:trPr>
        <w:tc>
          <w:tcPr>
            <w:tcW w:w="644" w:type="dxa"/>
            <w:vMerge/>
            <w:vAlign w:val="center"/>
          </w:tcPr>
          <w:p w14:paraId="032BE5C6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61A86AA" w14:textId="77777777" w:rsidR="001A53BE" w:rsidRPr="000958E2" w:rsidRDefault="001A53BE" w:rsidP="00D37153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02AD0846" w14:textId="77777777" w:rsidR="001A53BE" w:rsidRPr="000958E2" w:rsidRDefault="001A53BE" w:rsidP="00D37153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432307BF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 cao:</w:t>
            </w:r>
          </w:p>
          <w:p w14:paraId="31ED0B92" w14:textId="77777777" w:rsidR="001A53BE" w:rsidRPr="000958E2" w:rsidRDefault="001A53BE" w:rsidP="00EE39D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ận dụng được hàm số bậc nhất và đồ thị vào giải quyết một số bài toán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thuộc có nội dung thực tiễn.</w:t>
            </w:r>
          </w:p>
          <w:p w14:paraId="6DE1C112" w14:textId="0D34BBE1" w:rsidR="001A53BE" w:rsidRPr="000958E2" w:rsidRDefault="00CD662C" w:rsidP="00CD662C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    (Bài 8b</w:t>
            </w:r>
            <w:r w:rsidR="001A53BE"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8B8B20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30915130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1E4783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44E42D9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0B5FDBC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60D3BCC8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5FE3A4C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50F3B4A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25190A8" w14:textId="77777777" w:rsidR="001A53BE" w:rsidRPr="000958E2" w:rsidRDefault="001A53BE" w:rsidP="00EE39D5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E273A2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1EF8C37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1DE2F8EB" w14:textId="77310035" w:rsidR="001A53BE" w:rsidRPr="000958E2" w:rsidRDefault="001A53BE" w:rsidP="00CD662C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</w:tcPr>
          <w:p w14:paraId="2774082B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96A2753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8735C7D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CB0103D" w14:textId="77777777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96BAC0E" w14:textId="2DE1F14F" w:rsidR="001A53BE" w:rsidRPr="000958E2" w:rsidRDefault="001A53BE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EE39D5" w:rsidRPr="000958E2" w14:paraId="52B11273" w14:textId="77777777" w:rsidTr="00D37153">
        <w:trPr>
          <w:trHeight w:val="1481"/>
        </w:trPr>
        <w:tc>
          <w:tcPr>
            <w:tcW w:w="644" w:type="dxa"/>
            <w:vMerge/>
          </w:tcPr>
          <w:p w14:paraId="51F5EA7A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231359E" w14:textId="77777777" w:rsidR="00EE39D5" w:rsidRPr="000958E2" w:rsidRDefault="00EE39D5" w:rsidP="00D37153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14E2CC70" w14:textId="77777777" w:rsidR="00EE39D5" w:rsidRPr="000958E2" w:rsidRDefault="00EE39D5" w:rsidP="00D37153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Phương trình bậc nhất</w:t>
            </w:r>
          </w:p>
        </w:tc>
        <w:tc>
          <w:tcPr>
            <w:tcW w:w="3827" w:type="dxa"/>
          </w:tcPr>
          <w:p w14:paraId="5BC99697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5FA2F7A5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Mô tả được phương trình bậc nhất một ẩn và cách giải.</w:t>
            </w:r>
          </w:p>
          <w:p w14:paraId="0A035826" w14:textId="5324CD8A" w:rsidR="00EE39D5" w:rsidRPr="000958E2" w:rsidRDefault="00EE39D5" w:rsidP="00D852E3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Câu 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5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D59702A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B30C43D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08E52EDB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5B43411A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3E256F77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D320D16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442CCB33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57C44F0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0B6D63C3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7E98E8A2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B2182EA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FA832C8" w14:textId="77777777" w:rsidR="00EE39D5" w:rsidRPr="000958E2" w:rsidRDefault="00EE39D5" w:rsidP="00D37153">
            <w:pPr>
              <w:spacing w:line="276" w:lineRule="auto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5%</w:t>
            </w:r>
          </w:p>
        </w:tc>
      </w:tr>
      <w:tr w:rsidR="00EE39D5" w:rsidRPr="000958E2" w14:paraId="6A6CC751" w14:textId="77777777" w:rsidTr="00EE39D5">
        <w:trPr>
          <w:trHeight w:val="1266"/>
        </w:trPr>
        <w:tc>
          <w:tcPr>
            <w:tcW w:w="644" w:type="dxa"/>
            <w:vMerge/>
            <w:tcBorders>
              <w:bottom w:val="nil"/>
            </w:tcBorders>
          </w:tcPr>
          <w:p w14:paraId="6E1D9FEA" w14:textId="77777777" w:rsidR="00EE39D5" w:rsidRPr="000958E2" w:rsidRDefault="00EE39D5" w:rsidP="00D37153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bottom w:val="nil"/>
            </w:tcBorders>
            <w:vAlign w:val="center"/>
          </w:tcPr>
          <w:p w14:paraId="018CC18F" w14:textId="77777777" w:rsidR="00EE39D5" w:rsidRPr="000958E2" w:rsidRDefault="00EE39D5" w:rsidP="00D37153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0FEA2DA5" w14:textId="77777777" w:rsidR="00EE39D5" w:rsidRPr="000958E2" w:rsidRDefault="00EE39D5" w:rsidP="00D37153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25E5CA3E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  <w:r w:rsidRPr="000958E2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 xml:space="preserve"> </w:t>
            </w:r>
          </w:p>
          <w:p w14:paraId="7B8C6D72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Giải được phương trình bậc nhất một ẩn.</w:t>
            </w:r>
          </w:p>
          <w:p w14:paraId="554FAA75" w14:textId="5F46BDCC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7a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  <w:p w14:paraId="6C4B2C48" w14:textId="77777777" w:rsidR="00EE39D5" w:rsidRPr="000958E2" w:rsidRDefault="00EE39D5" w:rsidP="00D37153">
            <w:pPr>
              <w:spacing w:before="60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phương trình bậc nhất 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(ví dụ: các bài toán liên quan đến chuyển động trong Vật lí, các bài toán liên quan đến Hoá học,...). </w:t>
            </w:r>
          </w:p>
          <w:p w14:paraId="1AEEC7EF" w14:textId="779BD80F" w:rsidR="00EE39D5" w:rsidRPr="000958E2" w:rsidRDefault="00EE39D5" w:rsidP="00EE39D5">
            <w:pPr>
              <w:spacing w:before="60"/>
              <w:jc w:val="both"/>
              <w:rPr>
                <w:rFonts w:cs="Times New Roman"/>
                <w:sz w:val="24"/>
                <w:szCs w:val="24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</w:rPr>
              <w:t xml:space="preserve">  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9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578E66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A2AE6D1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0C43B0A1" w14:textId="77777777" w:rsidR="00EE39D5" w:rsidRDefault="00EE39D5" w:rsidP="00D852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AE58FA7" w14:textId="68F479F3" w:rsidR="00EE39D5" w:rsidRPr="000958E2" w:rsidRDefault="00EE39D5" w:rsidP="00D852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581E0452" w14:textId="77777777" w:rsidR="00EE39D5" w:rsidRDefault="00EE39D5" w:rsidP="00BC5BF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5F75EE2" w14:textId="77777777" w:rsidR="00EE39D5" w:rsidRPr="000958E2" w:rsidRDefault="00EE39D5" w:rsidP="00BC5BF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</w:p>
          <w:p w14:paraId="4500A536" w14:textId="71DDE9E4" w:rsidR="00EE39D5" w:rsidRPr="000958E2" w:rsidRDefault="00EE39D5" w:rsidP="00EE39D5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(0,</w:t>
            </w: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5</w:t>
            </w: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4CEEA79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1060656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F2DFE09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2779595" w14:textId="77777777" w:rsidR="00EE39D5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3C1EC63" w14:textId="77777777" w:rsidR="00EE39D5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1965F5E" w14:textId="77777777" w:rsidR="00EE39D5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0D564F9" w14:textId="77777777" w:rsidR="00EE39D5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04BDAB2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0B247C6" w14:textId="6D396D22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62785E2E" w14:textId="0D46E681" w:rsidR="00EE39D5" w:rsidRPr="000958E2" w:rsidRDefault="00EE39D5" w:rsidP="00BE19EE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</w:t>
            </w:r>
            <w:r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,</w:t>
            </w:r>
            <w:r>
              <w:rPr>
                <w:rFonts w:cs="Times New Roman"/>
                <w:spacing w:val="-8"/>
                <w:sz w:val="24"/>
                <w:szCs w:val="24"/>
                <w:lang w:val="en-AU"/>
              </w:rPr>
              <w:t>5</w:t>
            </w: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EC1F017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12472FB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E5BCBBE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2A41996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C762FA2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D0E572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7A3198E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BC2CE4C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B711C7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D5CE4EF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FC75C0D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E230D2D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1BD68DD" w14:textId="081C9A3A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2</w:t>
            </w: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0%</w:t>
            </w:r>
          </w:p>
        </w:tc>
      </w:tr>
      <w:tr w:rsidR="00EE39D5" w:rsidRPr="000958E2" w14:paraId="54784702" w14:textId="77777777" w:rsidTr="001D44C3">
        <w:trPr>
          <w:trHeight w:val="1266"/>
        </w:trPr>
        <w:tc>
          <w:tcPr>
            <w:tcW w:w="644" w:type="dxa"/>
            <w:tcBorders>
              <w:top w:val="nil"/>
            </w:tcBorders>
          </w:tcPr>
          <w:p w14:paraId="45391506" w14:textId="77777777" w:rsidR="00EE39D5" w:rsidRPr="000958E2" w:rsidRDefault="00EE39D5" w:rsidP="00D37153">
            <w:pPr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tcBorders>
              <w:top w:val="nil"/>
            </w:tcBorders>
            <w:vAlign w:val="center"/>
          </w:tcPr>
          <w:p w14:paraId="39E86DC2" w14:textId="77777777" w:rsidR="00EE39D5" w:rsidRPr="000958E2" w:rsidRDefault="00EE39D5" w:rsidP="00D37153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24C77881" w14:textId="77777777" w:rsidR="00EE39D5" w:rsidRPr="000958E2" w:rsidRDefault="00EE39D5" w:rsidP="00D37153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827" w:type="dxa"/>
          </w:tcPr>
          <w:p w14:paraId="0C809E8B" w14:textId="77777777" w:rsidR="00EE39D5" w:rsidRPr="002708D3" w:rsidRDefault="00EE39D5" w:rsidP="001D44C3">
            <w:pPr>
              <w:suppressAutoHyphens/>
              <w:spacing w:before="120" w:after="120"/>
              <w:jc w:val="both"/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</w:pPr>
            <w:r w:rsidRPr="002708D3">
              <w:rPr>
                <w:rFonts w:eastAsia="Calibri" w:cs="Times New Roman"/>
                <w:b/>
                <w:bCs/>
                <w:noProof/>
                <w:sz w:val="22"/>
                <w:lang w:val="vi-VN"/>
              </w:rPr>
              <w:t>Vận dụng cao:</w:t>
            </w:r>
          </w:p>
          <w:p w14:paraId="3EC1C771" w14:textId="77777777" w:rsidR="00EE39D5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2"/>
              </w:rPr>
            </w:pP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– Giải quyết được một số vấn đề thực tiễn </w:t>
            </w:r>
            <w:r w:rsidRPr="002708D3">
              <w:rPr>
                <w:rFonts w:eastAsia="Times New Roman" w:cs="Times New Roman"/>
                <w:b/>
                <w:i/>
                <w:noProof/>
                <w:sz w:val="22"/>
                <w:lang w:val="vi-VN"/>
              </w:rPr>
              <w:t>(phức hợp, không quen thuộc)</w:t>
            </w:r>
            <w:r w:rsidRPr="002708D3">
              <w:rPr>
                <w:rFonts w:eastAsia="Times New Roman" w:cs="Times New Roman"/>
                <w:noProof/>
                <w:sz w:val="22"/>
                <w:lang w:val="vi-VN"/>
              </w:rPr>
              <w:t xml:space="preserve"> gắn với </w:t>
            </w:r>
            <w:r w:rsidRPr="002708D3">
              <w:rPr>
                <w:rFonts w:eastAsia="Calibri" w:cs="Times New Roman"/>
                <w:noProof/>
                <w:sz w:val="22"/>
                <w:lang w:val="vi-VN"/>
              </w:rPr>
              <w:t>phương trình bậc nhất.</w:t>
            </w:r>
          </w:p>
          <w:p w14:paraId="1366BC37" w14:textId="011D975F" w:rsidR="00EE39D5" w:rsidRPr="00EE39D5" w:rsidRDefault="00EE39D5" w:rsidP="00EE39D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7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b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674F4B2A" w14:textId="77777777" w:rsidR="00EE39D5" w:rsidRPr="00EE39D5" w:rsidRDefault="00EE39D5" w:rsidP="00D3715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68038B82" w14:textId="77777777" w:rsidR="00EE39D5" w:rsidRPr="00EE39D5" w:rsidRDefault="00EE39D5" w:rsidP="00D3715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B0BE0BA" w14:textId="77777777" w:rsidR="00EE39D5" w:rsidRPr="00EE39D5" w:rsidRDefault="00EE39D5" w:rsidP="00D852E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41B92BFE" w14:textId="77777777" w:rsidR="00EE39D5" w:rsidRPr="00EE39D5" w:rsidRDefault="00EE39D5" w:rsidP="00BC5BF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7D982D1" w14:textId="77777777" w:rsidR="00EE39D5" w:rsidRPr="00EE39D5" w:rsidRDefault="00EE39D5" w:rsidP="00D3715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E7C7A11" w14:textId="77777777" w:rsidR="00EE39D5" w:rsidRPr="000958E2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863DEFA" w14:textId="77777777" w:rsidR="00EE39D5" w:rsidRPr="00EE39D5" w:rsidRDefault="00EE39D5" w:rsidP="00D37153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6A7CB2B" w14:textId="77777777" w:rsidR="00EE39D5" w:rsidRPr="002708D3" w:rsidRDefault="00EE39D5" w:rsidP="001D44C3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</w:p>
          <w:p w14:paraId="3E29EFF0" w14:textId="77777777" w:rsidR="00EE39D5" w:rsidRPr="002708D3" w:rsidRDefault="00EE39D5" w:rsidP="001D44C3">
            <w:pPr>
              <w:jc w:val="center"/>
              <w:rPr>
                <w:rFonts w:cs="Times New Roman"/>
                <w:spacing w:val="-8"/>
                <w:sz w:val="22"/>
                <w:lang w:val="en-AU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1</w:t>
            </w:r>
          </w:p>
          <w:p w14:paraId="6A6DFFF3" w14:textId="69E69051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708D3">
              <w:rPr>
                <w:rFonts w:cs="Times New Roman"/>
                <w:spacing w:val="-8"/>
                <w:sz w:val="22"/>
                <w:lang w:val="en-AU"/>
              </w:rPr>
              <w:t>(0,5)</w:t>
            </w:r>
          </w:p>
        </w:tc>
        <w:tc>
          <w:tcPr>
            <w:tcW w:w="851" w:type="dxa"/>
          </w:tcPr>
          <w:p w14:paraId="4D3B743A" w14:textId="77777777" w:rsidR="00EE39D5" w:rsidRPr="002708D3" w:rsidRDefault="00EE39D5" w:rsidP="001D44C3">
            <w:pPr>
              <w:spacing w:before="60"/>
              <w:rPr>
                <w:rFonts w:cs="Times New Roman"/>
                <w:spacing w:val="-4"/>
                <w:sz w:val="22"/>
                <w:lang w:val="fr-FR"/>
              </w:rPr>
            </w:pPr>
          </w:p>
          <w:p w14:paraId="1900F308" w14:textId="7CE6B81F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708D3">
              <w:rPr>
                <w:rFonts w:cs="Times New Roman"/>
                <w:spacing w:val="-4"/>
                <w:sz w:val="22"/>
                <w:lang w:val="fr-FR"/>
              </w:rPr>
              <w:t>5%</w:t>
            </w:r>
          </w:p>
        </w:tc>
      </w:tr>
      <w:tr w:rsidR="00EE39D5" w:rsidRPr="000958E2" w14:paraId="5DA2CF52" w14:textId="77777777" w:rsidTr="00D37153">
        <w:trPr>
          <w:trHeight w:val="1770"/>
        </w:trPr>
        <w:tc>
          <w:tcPr>
            <w:tcW w:w="644" w:type="dxa"/>
            <w:vMerge w:val="restart"/>
            <w:vAlign w:val="center"/>
          </w:tcPr>
          <w:p w14:paraId="6A2750E1" w14:textId="748FCBCA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0156BB82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1559" w:type="dxa"/>
            <w:vAlign w:val="center"/>
          </w:tcPr>
          <w:p w14:paraId="77640FB0" w14:textId="77777777" w:rsidR="00EE39D5" w:rsidRPr="000958E2" w:rsidRDefault="00EE39D5" w:rsidP="00D37153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3827" w:type="dxa"/>
          </w:tcPr>
          <w:p w14:paraId="54BACC3F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1D3A7544" w14:textId="77777777" w:rsidR="00EE39D5" w:rsidRPr="000958E2" w:rsidRDefault="00EE39D5" w:rsidP="00D37153">
            <w:pPr>
              <w:spacing w:before="6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định nghĩa đường trung bình của tam giác. </w:t>
            </w:r>
          </w:p>
          <w:p w14:paraId="66B16627" w14:textId="2C90DE71" w:rsidR="00EE39D5" w:rsidRPr="000958E2" w:rsidRDefault="00EE39D5" w:rsidP="00D3715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Câu 5a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EA8C5B4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6BB55491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0,5)</w:t>
            </w:r>
          </w:p>
          <w:p w14:paraId="267A382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39C85B2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65CAE3E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3C9575A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CCEC462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350B919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AD9B139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4C70B9F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1B9A0B0D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FA6A38C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6DD2A0C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5%</w:t>
            </w:r>
          </w:p>
        </w:tc>
      </w:tr>
      <w:tr w:rsidR="00EE39D5" w:rsidRPr="000958E2" w14:paraId="1D3A1FB3" w14:textId="77777777" w:rsidTr="00417221">
        <w:trPr>
          <w:trHeight w:val="849"/>
        </w:trPr>
        <w:tc>
          <w:tcPr>
            <w:tcW w:w="644" w:type="dxa"/>
            <w:vMerge/>
          </w:tcPr>
          <w:p w14:paraId="49F8692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9E63037" w14:textId="77777777" w:rsidR="00EE39D5" w:rsidRPr="000958E2" w:rsidRDefault="00EE39D5" w:rsidP="00D37153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6ED49946" w14:textId="77777777" w:rsidR="00EE39D5" w:rsidRPr="000958E2" w:rsidRDefault="00EE39D5" w:rsidP="00D37153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6D0916D3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Thông hiểu</w:t>
            </w:r>
          </w:p>
          <w:p w14:paraId="10BD9B5C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- Giải thích được tính chất đường trung bình của tam giác (đường trung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lastRenderedPageBreak/>
              <w:t xml:space="preserve">bình của tam giác thì song song với cạnh thứ ba và bằng nửa cạnh đó). </w:t>
            </w:r>
          </w:p>
          <w:p w14:paraId="72739B46" w14:textId="77777777" w:rsidR="008C74B5" w:rsidRPr="00C31BBF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</w:pP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        (Bài </w:t>
            </w:r>
            <w:r w:rsidRPr="00C31BBF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>5b</w:t>
            </w:r>
            <w:r w:rsidRPr="00D37153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)       </w:t>
            </w:r>
          </w:p>
          <w:p w14:paraId="48868A95" w14:textId="77777777" w:rsidR="008C74B5" w:rsidRPr="00112E66" w:rsidRDefault="008C74B5" w:rsidP="008C74B5">
            <w:pPr>
              <w:suppressAutoHyphens/>
              <w:spacing w:before="120" w:after="120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 xml:space="preserve">– Giải thích được định lí Thalès trong tam giác (định lí thuận và đảo). </w:t>
            </w:r>
          </w:p>
          <w:p w14:paraId="4F94967A" w14:textId="77777777" w:rsidR="008C74B5" w:rsidRPr="00C31BBF" w:rsidRDefault="008C74B5" w:rsidP="008C74B5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2"/>
                <w:lang w:val="vi-VN"/>
              </w:rPr>
            </w:pPr>
            <w:r w:rsidRPr="00112E66">
              <w:rPr>
                <w:rFonts w:eastAsia="Calibri" w:cs="Times New Roman"/>
                <w:noProof/>
                <w:sz w:val="22"/>
                <w:lang w:val="vi-VN"/>
              </w:rPr>
              <w:t>– Giải thích được tính chất đường phân giác trong của tam giác.</w:t>
            </w:r>
          </w:p>
          <w:p w14:paraId="2869FDE2" w14:textId="58DC6E5F" w:rsidR="00EE39D5" w:rsidRPr="008C74B5" w:rsidRDefault="008C74B5" w:rsidP="008C74B5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</w:t>
            </w:r>
            <w:r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10a,b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053D89B7" w14:textId="77777777" w:rsidR="00EE39D5" w:rsidRPr="00D37153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24D8F751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32949CFE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0A578974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5B40DE10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6293EB1F" w14:textId="77777777" w:rsidR="00EE39D5" w:rsidRPr="00D37153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2D925B23" w14:textId="77777777" w:rsidR="00EE39D5" w:rsidRPr="000958E2" w:rsidRDefault="00EE39D5" w:rsidP="00200101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lastRenderedPageBreak/>
              <w:t>1</w:t>
            </w:r>
          </w:p>
          <w:p w14:paraId="5FAFDFE6" w14:textId="62BF1844" w:rsidR="00EE39D5" w:rsidRPr="00D37153" w:rsidRDefault="00EE39D5" w:rsidP="0020010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792D5A03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5BE30EAA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30B6670D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609C28A6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61D05AB8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11352CB3" w14:textId="77777777" w:rsidR="00EE39D5" w:rsidRPr="00D37153" w:rsidRDefault="00EE39D5" w:rsidP="00D37153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  <w:p w14:paraId="4E032358" w14:textId="77777777" w:rsidR="00EE39D5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696FC022" w14:textId="77777777" w:rsidR="008C74B5" w:rsidRDefault="008C74B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F2AB808" w14:textId="77777777" w:rsidR="008C74B5" w:rsidRDefault="008C74B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2</w:t>
            </w:r>
          </w:p>
          <w:p w14:paraId="6D3130D4" w14:textId="3A07025F" w:rsidR="008C74B5" w:rsidRPr="000958E2" w:rsidRDefault="008C74B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(2,</w:t>
            </w:r>
            <w:r w:rsidR="000729E3">
              <w:rPr>
                <w:rFonts w:cs="Times New Roman"/>
                <w:spacing w:val="-4"/>
                <w:sz w:val="24"/>
                <w:szCs w:val="24"/>
              </w:rPr>
              <w:t>5</w:t>
            </w:r>
            <w:r>
              <w:rPr>
                <w:rFonts w:cs="Times New Roman"/>
                <w:spacing w:val="-4"/>
                <w:sz w:val="24"/>
                <w:szCs w:val="24"/>
              </w:rPr>
              <w:t>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132B22F0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78E816A5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7AB9A06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3E4AFE4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4C6FBBF3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8813FC1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1177CBDF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BD4EE1F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E5F1B2F" w14:textId="53E02029" w:rsidR="00EE39D5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30</w:t>
            </w:r>
            <w:r w:rsidR="00EE39D5" w:rsidRPr="000958E2">
              <w:rPr>
                <w:rFonts w:cs="Times New Roman"/>
                <w:spacing w:val="-4"/>
                <w:sz w:val="24"/>
                <w:szCs w:val="24"/>
              </w:rPr>
              <w:t>%</w:t>
            </w:r>
          </w:p>
          <w:p w14:paraId="11A2B4D1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9FF6821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464A884A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45B519B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E566F2B" w14:textId="77777777" w:rsidR="00417221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5E091366" w14:textId="583EB3B6" w:rsidR="00417221" w:rsidRPr="000958E2" w:rsidRDefault="00417221" w:rsidP="00417221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</w:tr>
      <w:tr w:rsidR="00EE39D5" w:rsidRPr="000958E2" w14:paraId="5482D3A6" w14:textId="77777777" w:rsidTr="000729E3">
        <w:trPr>
          <w:trHeight w:val="1593"/>
        </w:trPr>
        <w:tc>
          <w:tcPr>
            <w:tcW w:w="644" w:type="dxa"/>
            <w:vMerge/>
          </w:tcPr>
          <w:p w14:paraId="59DEE23A" w14:textId="24E30963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699C0DB" w14:textId="77777777" w:rsidR="00EE39D5" w:rsidRPr="000958E2" w:rsidRDefault="00EE39D5" w:rsidP="00D37153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63888013" w14:textId="77777777" w:rsidR="00EE39D5" w:rsidRPr="000958E2" w:rsidRDefault="00EE39D5" w:rsidP="00D37153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06A65609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</w:p>
          <w:p w14:paraId="363F57C9" w14:textId="77777777" w:rsidR="00EE39D5" w:rsidRPr="000958E2" w:rsidRDefault="00EE39D5" w:rsidP="00D37153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Tính được độ dài đoạn thẳng bằng cách sử dụng định lí Thalès. </w:t>
            </w:r>
          </w:p>
          <w:p w14:paraId="1B1238D1" w14:textId="77777777" w:rsidR="00EE39D5" w:rsidRPr="008C74B5" w:rsidRDefault="00EE39D5" w:rsidP="00D37153">
            <w:pPr>
              <w:spacing w:before="60"/>
              <w:jc w:val="both"/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việc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vận dụng định lí Thalès (ví dụ: tính khoảng cách giữa hai vị trí).</w:t>
            </w:r>
            <w:r w:rsidRPr="008C74B5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</w:t>
            </w:r>
          </w:p>
          <w:p w14:paraId="251A6C9D" w14:textId="26BFCB54" w:rsidR="00EE39D5" w:rsidRPr="000958E2" w:rsidRDefault="00EE39D5" w:rsidP="00CD662C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8C74B5">
              <w:rPr>
                <w:rFonts w:eastAsia="Calibri" w:cs="Times New Roman"/>
                <w:b/>
                <w:noProof/>
                <w:color w:val="FF0000"/>
                <w:sz w:val="24"/>
                <w:szCs w:val="24"/>
                <w:lang w:val="vi-VN"/>
              </w:rPr>
              <w:t xml:space="preserve">             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(</w:t>
            </w:r>
            <w:r w:rsidR="00CD662C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>Câu 11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1C58FD7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32BE58D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6121FC7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22E797AB" w14:textId="1B831E7C" w:rsidR="00EE39D5" w:rsidRPr="000958E2" w:rsidRDefault="00EE39D5" w:rsidP="00CD662C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9B23318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345EED7F" w14:textId="77777777" w:rsidR="00EE39D5" w:rsidRPr="000958E2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8C9E971" w14:textId="77777777" w:rsidR="00EE39D5" w:rsidRPr="000958E2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50D78C1" w14:textId="77777777" w:rsidR="00EE39D5" w:rsidRPr="000958E2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60DE62BF" w14:textId="57FA9B8D" w:rsidR="00EE39D5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</w:t>
            </w:r>
            <w:r w:rsidR="000729E3">
              <w:rPr>
                <w:rFonts w:cs="Times New Roman"/>
                <w:spacing w:val="-4"/>
                <w:sz w:val="24"/>
                <w:szCs w:val="24"/>
              </w:rPr>
              <w:t>0,5</w:t>
            </w:r>
            <w:r w:rsidRPr="000958E2">
              <w:rPr>
                <w:rFonts w:cs="Times New Roman"/>
                <w:spacing w:val="-4"/>
                <w:sz w:val="24"/>
                <w:szCs w:val="24"/>
              </w:rPr>
              <w:t>)</w:t>
            </w:r>
          </w:p>
          <w:p w14:paraId="23E13856" w14:textId="77777777" w:rsidR="00CD662C" w:rsidRDefault="00CD662C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123AFFA8" w14:textId="77777777" w:rsidR="00CD662C" w:rsidRPr="000958E2" w:rsidRDefault="00CD662C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4E7F2309" w14:textId="77777777" w:rsidR="00EE39D5" w:rsidRPr="000958E2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71BBE58" w14:textId="15CE8E2E" w:rsidR="00EE39D5" w:rsidRPr="000958E2" w:rsidRDefault="00EE39D5" w:rsidP="000729E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E620684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41A0D9E8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52D47F1C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D1D293E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2C401B9" w14:textId="72BFF95E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5</w:t>
            </w:r>
            <w:r w:rsidRPr="000958E2">
              <w:rPr>
                <w:rFonts w:cs="Times New Roman"/>
                <w:spacing w:val="-4"/>
                <w:sz w:val="24"/>
                <w:szCs w:val="24"/>
              </w:rPr>
              <w:t>%</w:t>
            </w:r>
          </w:p>
        </w:tc>
      </w:tr>
      <w:tr w:rsidR="00EE39D5" w:rsidRPr="000958E2" w14:paraId="163D4D9E" w14:textId="77777777" w:rsidTr="00D37153">
        <w:trPr>
          <w:trHeight w:val="152"/>
        </w:trPr>
        <w:tc>
          <w:tcPr>
            <w:tcW w:w="3479" w:type="dxa"/>
            <w:gridSpan w:val="3"/>
          </w:tcPr>
          <w:p w14:paraId="39FE5F0C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</w:t>
            </w:r>
          </w:p>
        </w:tc>
        <w:tc>
          <w:tcPr>
            <w:tcW w:w="3827" w:type="dxa"/>
          </w:tcPr>
          <w:p w14:paraId="6E911DBB" w14:textId="77777777" w:rsidR="00EE39D5" w:rsidRPr="000958E2" w:rsidRDefault="00EE39D5" w:rsidP="00D3715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02E8EFC" w14:textId="4CC41223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53043B9" w14:textId="16024D71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7A2D272" w14:textId="1FBE024F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4C7028C5" w14:textId="75D53A58" w:rsidR="00EE39D5" w:rsidRPr="000958E2" w:rsidRDefault="000729E3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5D8E0BE" w14:textId="02562683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6C327DF6" w14:textId="69C898FA" w:rsidR="00EE39D5" w:rsidRPr="000958E2" w:rsidRDefault="000729E3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8173542" w14:textId="4B03C942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0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5D631E95" w14:textId="41829E68" w:rsidR="00EE39D5" w:rsidRPr="000958E2" w:rsidRDefault="00EE39D5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3E9932C4" w14:textId="64CE2BF1" w:rsidR="00EE39D5" w:rsidRPr="000958E2" w:rsidRDefault="00417221" w:rsidP="00D37153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4</w:t>
            </w:r>
          </w:p>
        </w:tc>
      </w:tr>
      <w:tr w:rsidR="00EE39D5" w:rsidRPr="000958E2" w14:paraId="45B41489" w14:textId="77777777" w:rsidTr="00D37153">
        <w:trPr>
          <w:trHeight w:val="152"/>
        </w:trPr>
        <w:tc>
          <w:tcPr>
            <w:tcW w:w="3479" w:type="dxa"/>
            <w:gridSpan w:val="3"/>
          </w:tcPr>
          <w:p w14:paraId="48D753A8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3827" w:type="dxa"/>
          </w:tcPr>
          <w:p w14:paraId="07B122C9" w14:textId="77777777" w:rsidR="00EE39D5" w:rsidRPr="000958E2" w:rsidRDefault="00EE39D5" w:rsidP="00D3715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319028D3" w14:textId="7161A171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5%</w:t>
            </w: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027AFC26" w14:textId="5A8D0ACC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45%</w:t>
            </w: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4327FAF2" w14:textId="3E103413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%</w:t>
            </w: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6FD2F825" w14:textId="12FF3CDA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417221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</w:tcPr>
          <w:p w14:paraId="0B86994F" w14:textId="03D8108A" w:rsidR="00EE39D5" w:rsidRPr="000958E2" w:rsidRDefault="00417221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00%</w:t>
            </w:r>
          </w:p>
        </w:tc>
      </w:tr>
      <w:tr w:rsidR="00EE39D5" w:rsidRPr="000958E2" w14:paraId="1C9D0DB6" w14:textId="77777777" w:rsidTr="00D37153">
        <w:trPr>
          <w:trHeight w:val="152"/>
        </w:trPr>
        <w:tc>
          <w:tcPr>
            <w:tcW w:w="3479" w:type="dxa"/>
            <w:gridSpan w:val="3"/>
          </w:tcPr>
          <w:p w14:paraId="2884A563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3827" w:type="dxa"/>
            <w:shd w:val="clear" w:color="auto" w:fill="EDEDED" w:themeFill="accent3" w:themeFillTint="33"/>
          </w:tcPr>
          <w:p w14:paraId="03C983BC" w14:textId="77777777" w:rsidR="00EE39D5" w:rsidRPr="000958E2" w:rsidRDefault="00EE39D5" w:rsidP="00D37153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64CF82AF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07D5670B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14:paraId="20DEC0F4" w14:textId="77777777" w:rsidR="00EE39D5" w:rsidRPr="000958E2" w:rsidRDefault="00EE39D5" w:rsidP="00D37153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</w:tr>
    </w:tbl>
    <w:p w14:paraId="5023B404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</w:rPr>
      </w:pPr>
    </w:p>
    <w:p w14:paraId="0A75BCBE" w14:textId="7AB4A5DD" w:rsidR="00217676" w:rsidRPr="000958E2" w:rsidRDefault="001A53BE" w:rsidP="00B45DAA">
      <w:pPr>
        <w:rPr>
          <w:rFonts w:ascii="Times New Roman" w:hAnsi="Times New Roman" w:cs="Times New Roman"/>
          <w:b/>
          <w:color w:val="000000" w:themeColor="text1"/>
          <w:spacing w:val="-4"/>
        </w:rPr>
        <w:sectPr w:rsidR="00217676" w:rsidRPr="000958E2" w:rsidSect="00B15F2F">
          <w:footerReference w:type="default" r:id="rId8"/>
          <w:pgSz w:w="15840" w:h="12240" w:orient="landscape"/>
          <w:pgMar w:top="426" w:right="1134" w:bottom="426" w:left="1134" w:header="709" w:footer="177" w:gutter="0"/>
          <w:cols w:space="708"/>
          <w:docGrid w:linePitch="360"/>
        </w:sectPr>
      </w:pPr>
      <w:r w:rsidRPr="000958E2">
        <w:rPr>
          <w:rFonts w:ascii="Times New Roman" w:hAnsi="Times New Roman" w:cs="Times New Roman"/>
          <w:b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0"/>
        <w:gridCol w:w="6259"/>
      </w:tblGrid>
      <w:tr w:rsidR="00233F53" w:rsidRPr="000958E2" w14:paraId="1BE07EB7" w14:textId="77777777" w:rsidTr="00B45DAA">
        <w:tc>
          <w:tcPr>
            <w:tcW w:w="4280" w:type="dxa"/>
          </w:tcPr>
          <w:p w14:paraId="61D669E3" w14:textId="64272FEE" w:rsidR="00233F53" w:rsidRPr="000958E2" w:rsidRDefault="00233F53" w:rsidP="00F10A84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lastRenderedPageBreak/>
              <w:t>TRƯỜNG THCS</w:t>
            </w:r>
            <w:r w:rsidR="00F10A84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VĂN HẢI</w:t>
            </w:r>
          </w:p>
        </w:tc>
        <w:tc>
          <w:tcPr>
            <w:tcW w:w="6259" w:type="dxa"/>
          </w:tcPr>
          <w:p w14:paraId="79A91163" w14:textId="2B87DD8B" w:rsidR="00233F53" w:rsidRPr="000958E2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ĐỀ KIỂM TRA GIỮA HỌC KÌ I</w:t>
            </w:r>
            <w:r w:rsidR="00B45DAA"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I</w:t>
            </w: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 MÔN TOÁN LỚP </w:t>
            </w:r>
            <w:r w:rsidR="00B45DAA"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8</w:t>
            </w:r>
          </w:p>
          <w:p w14:paraId="660D00B1" w14:textId="77777777" w:rsidR="00233F53" w:rsidRPr="000958E2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Thời gian làm bài: 90 phút</w:t>
            </w:r>
          </w:p>
        </w:tc>
      </w:tr>
    </w:tbl>
    <w:p w14:paraId="06A0231F" w14:textId="77777777" w:rsidR="00B45DAA" w:rsidRPr="000958E2" w:rsidRDefault="00B45DAA" w:rsidP="00B45DAA">
      <w:pPr>
        <w:rPr>
          <w:rFonts w:ascii="Times New Roman" w:hAnsi="Times New Roman" w:cs="Times New Roman"/>
          <w:b/>
        </w:rPr>
      </w:pPr>
    </w:p>
    <w:p w14:paraId="2A44E4C8" w14:textId="18866001" w:rsidR="00B45DAA" w:rsidRPr="00425980" w:rsidRDefault="00B45DAA" w:rsidP="00B45DAA">
      <w:pPr>
        <w:rPr>
          <w:rFonts w:ascii="Times New Roman" w:hAnsi="Times New Roman" w:cs="Times New Roman"/>
          <w:sz w:val="26"/>
        </w:rPr>
      </w:pPr>
      <w:r w:rsidRPr="00425980">
        <w:rPr>
          <w:rFonts w:ascii="Times New Roman" w:hAnsi="Times New Roman" w:cs="Times New Roman"/>
          <w:b/>
          <w:sz w:val="26"/>
        </w:rPr>
        <w:t xml:space="preserve">I. Trắc nghiệm. </w:t>
      </w:r>
      <w:r w:rsidR="009A1056" w:rsidRPr="00425980">
        <w:rPr>
          <w:rFonts w:ascii="Times New Roman" w:hAnsi="Times New Roman" w:cs="Times New Roman"/>
          <w:sz w:val="26"/>
        </w:rPr>
        <w:t>(3</w:t>
      </w:r>
      <w:r w:rsidRPr="00425980">
        <w:rPr>
          <w:rFonts w:ascii="Times New Roman" w:hAnsi="Times New Roman" w:cs="Times New Roman"/>
          <w:sz w:val="26"/>
        </w:rPr>
        <w:t xml:space="preserve"> điểm) Phương án trả lời nào sau đây là đúng ?</w:t>
      </w:r>
    </w:p>
    <w:p w14:paraId="252FD86C" w14:textId="670928B6" w:rsidR="00766479" w:rsidRPr="00425980" w:rsidRDefault="00766479" w:rsidP="00766479">
      <w:pPr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noProof/>
          <w:sz w:val="26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220951CC" wp14:editId="01A8BF76">
                <wp:simplePos x="0" y="0"/>
                <wp:positionH relativeFrom="column">
                  <wp:posOffset>3955277</wp:posOffset>
                </wp:positionH>
                <wp:positionV relativeFrom="paragraph">
                  <wp:posOffset>45002</wp:posOffset>
                </wp:positionV>
                <wp:extent cx="2924175" cy="1311965"/>
                <wp:effectExtent l="0" t="0" r="0" b="254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4175" cy="1311965"/>
                          <a:chOff x="0" y="0"/>
                          <a:chExt cx="2924175" cy="140970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400050" y="523875"/>
                            <a:ext cx="1352550" cy="676275"/>
                            <a:chOff x="0" y="0"/>
                            <a:chExt cx="1352550" cy="676275"/>
                          </a:xfrm>
                        </wpg:grpSpPr>
                        <wpg:grpSp>
                          <wpg:cNvPr id="1" name="Group 1"/>
                          <wpg:cNvGrpSpPr/>
                          <wpg:grpSpPr>
                            <a:xfrm>
                              <a:off x="390525" y="485775"/>
                              <a:ext cx="314325" cy="190500"/>
                              <a:chOff x="0" y="0"/>
                              <a:chExt cx="314325" cy="190500"/>
                            </a:xfrm>
                          </wpg:grpSpPr>
                          <wps:wsp>
                            <wps:cNvPr id="7" name="Straight Connector 7"/>
                            <wps:cNvCnPr/>
                            <wps:spPr>
                              <a:xfrm>
                                <a:off x="0" y="0"/>
                                <a:ext cx="0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>
                                <a:off x="314325" y="0"/>
                                <a:ext cx="0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" name="Straight Connector 9"/>
                          <wps:cNvCnPr/>
                          <wps:spPr>
                            <a:xfrm>
                              <a:off x="1028700" y="485775"/>
                              <a:ext cx="0" cy="190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1352550" y="485775"/>
                              <a:ext cx="0" cy="190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0" y="295275"/>
                              <a:ext cx="1714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0" y="0"/>
                              <a:ext cx="1714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5" name="Group 45"/>
                        <wpg:cNvGrpSpPr/>
                        <wpg:grpSpPr>
                          <a:xfrm>
                            <a:off x="0" y="0"/>
                            <a:ext cx="2924175" cy="1409700"/>
                            <a:chOff x="0" y="0"/>
                            <a:chExt cx="2924175" cy="1409700"/>
                          </a:xfrm>
                        </wpg:grpSpPr>
                        <wps:wsp>
                          <wps:cNvPr id="15" name="Rectangle 15"/>
                          <wps:cNvSpPr/>
                          <wps:spPr>
                            <a:xfrm>
                              <a:off x="1304925" y="1114425"/>
                              <a:ext cx="247650" cy="266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C36A8A" w14:textId="3C8C0BAF" w:rsidR="00F942E9" w:rsidRPr="009301AF" w:rsidRDefault="00F942E9" w:rsidP="009301AF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4" name="Group 44"/>
                          <wpg:cNvGrpSpPr/>
                          <wpg:grpSpPr>
                            <a:xfrm>
                              <a:off x="0" y="0"/>
                              <a:ext cx="2924175" cy="1409700"/>
                              <a:chOff x="0" y="0"/>
                              <a:chExt cx="2924175" cy="1409700"/>
                            </a:xfrm>
                          </wpg:grpSpPr>
                          <wps:wsp>
                            <wps:cNvPr id="14" name="Rectangle 14"/>
                            <wps:cNvSpPr/>
                            <wps:spPr>
                              <a:xfrm>
                                <a:off x="990600" y="1104900"/>
                                <a:ext cx="24765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9C361A" w14:textId="0A7AFB83" w:rsidR="00F942E9" w:rsidRPr="009301AF" w:rsidRDefault="00F942E9" w:rsidP="009301A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3" name="Group 43"/>
                            <wpg:cNvGrpSpPr/>
                            <wpg:grpSpPr>
                              <a:xfrm>
                                <a:off x="0" y="0"/>
                                <a:ext cx="2924175" cy="1409700"/>
                                <a:chOff x="0" y="0"/>
                                <a:chExt cx="2924175" cy="1409700"/>
                              </a:xfrm>
                            </wpg:grpSpPr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666750" y="1104900"/>
                                  <a:ext cx="24765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830F269" w14:textId="4CA91352" w:rsidR="00F942E9" w:rsidRPr="009301AF" w:rsidRDefault="00F942E9" w:rsidP="009301A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9301AF">
                                      <w:rPr>
                                        <w:rFonts w:ascii="Times New Roman" w:hAnsi="Times New Roman" w:cs="Times New Roman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2" name="Group 42"/>
                              <wpg:cNvGrpSpPr/>
                              <wpg:grpSpPr>
                                <a:xfrm>
                                  <a:off x="0" y="0"/>
                                  <a:ext cx="2924175" cy="1409700"/>
                                  <a:chOff x="0" y="0"/>
                                  <a:chExt cx="2924175" cy="1409700"/>
                                </a:xfrm>
                              </wpg:grpSpPr>
                              <wps:wsp>
                                <wps:cNvPr id="25" name="Rectangle 25"/>
                                <wps:cNvSpPr/>
                                <wps:spPr>
                                  <a:xfrm>
                                    <a:off x="247650" y="1085850"/>
                                    <a:ext cx="247650" cy="266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4A2C01F" w14:textId="7EA57343" w:rsidR="00F942E9" w:rsidRPr="009301AF" w:rsidRDefault="00F942E9" w:rsidP="009301AF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41" name="Group 41"/>
                                <wpg:cNvGrpSpPr/>
                                <wpg:grpSpPr>
                                  <a:xfrm>
                                    <a:off x="0" y="0"/>
                                    <a:ext cx="2924175" cy="1409700"/>
                                    <a:chOff x="0" y="0"/>
                                    <a:chExt cx="2924175" cy="1409700"/>
                                  </a:xfrm>
                                </wpg:grpSpPr>
                                <wps:wsp>
                                  <wps:cNvPr id="29" name="Rectangle 29"/>
                                  <wps:cNvSpPr/>
                                  <wps:spPr>
                                    <a:xfrm>
                                      <a:off x="228600" y="704850"/>
                                      <a:ext cx="24765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3BAAC49" w14:textId="77777777" w:rsidR="00F942E9" w:rsidRPr="009301AF" w:rsidRDefault="00F942E9" w:rsidP="009301AF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9301AF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0" name="Group 40"/>
                                  <wpg:cNvGrpSpPr/>
                                  <wpg:grpSpPr>
                                    <a:xfrm>
                                      <a:off x="0" y="0"/>
                                      <a:ext cx="2924175" cy="1409700"/>
                                      <a:chOff x="0" y="0"/>
                                      <a:chExt cx="2924175" cy="1409700"/>
                                    </a:xfrm>
                                  </wpg:grpSpPr>
                                  <wps:wsp>
                                    <wps:cNvPr id="30" name="Rectangle 30"/>
                                    <wps:cNvSpPr/>
                                    <wps:spPr>
                                      <a:xfrm>
                                        <a:off x="219075" y="400050"/>
                                        <a:ext cx="247650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6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EAA5058" w14:textId="77777777" w:rsidR="00F942E9" w:rsidRPr="009301AF" w:rsidRDefault="00F942E9" w:rsidP="009301AF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9" name="Group 39"/>
                                    <wpg:cNvGrpSpPr/>
                                    <wpg:grpSpPr>
                                      <a:xfrm>
                                        <a:off x="0" y="0"/>
                                        <a:ext cx="2924175" cy="1409700"/>
                                        <a:chOff x="0" y="0"/>
                                        <a:chExt cx="2924175" cy="1409700"/>
                                      </a:xfrm>
                                    </wpg:grpSpPr>
                                    <wps:wsp>
                                      <wps:cNvPr id="23" name="Rectangle 23"/>
                                      <wps:cNvSpPr/>
                                      <wps:spPr>
                                        <a:xfrm>
                                          <a:off x="228600" y="0"/>
                                          <a:ext cx="247650" cy="2667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60A27D97" w14:textId="79AC7A79" w:rsidR="00F942E9" w:rsidRPr="009301AF" w:rsidRDefault="00F942E9" w:rsidP="009301AF"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38" name="Group 38"/>
                                      <wpg:cNvGrpSpPr/>
                                      <wpg:grpSpPr>
                                        <a:xfrm>
                                          <a:off x="0" y="66675"/>
                                          <a:ext cx="2924175" cy="1343025"/>
                                          <a:chOff x="0" y="0"/>
                                          <a:chExt cx="2924175" cy="1343025"/>
                                        </a:xfrm>
                                      </wpg:grpSpPr>
                                      <wps:wsp>
                                        <wps:cNvPr id="33" name="Rectangle 33"/>
                                        <wps:cNvSpPr/>
                                        <wps:spPr>
                                          <a:xfrm>
                                            <a:off x="1609725" y="238125"/>
                                            <a:ext cx="24765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6"/>
                                          </a:lnRef>
                                          <a:fillRef idx="1">
                                            <a:schemeClr val="lt1"/>
                                          </a:fillRef>
                                          <a:effectRef idx="0">
                                            <a:schemeClr val="accent6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7EA31B40" w14:textId="02CEE717" w:rsidR="00F942E9" w:rsidRPr="009301AF" w:rsidRDefault="00F942E9" w:rsidP="009301AF">
                                              <w:pPr>
                                                <w:jc w:val="center"/>
                                                <w:rPr>
                                                  <w:rFonts w:ascii="Times New Roman" w:hAnsi="Times New Roman" w:cs="Times New Roman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</w:rPr>
                                                <w:t>M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37" name="Group 37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924175" cy="1343025"/>
                                            <a:chOff x="0" y="0"/>
                                            <a:chExt cx="2924175" cy="1343025"/>
                                          </a:xfrm>
                                        </wpg:grpSpPr>
                                        <wps:wsp>
                                          <wps:cNvPr id="18" name="Rectangle 18"/>
                                          <wps:cNvSpPr/>
                                          <wps:spPr>
                                            <a:xfrm>
                                              <a:off x="2676525" y="1038225"/>
                                              <a:ext cx="247650" cy="2667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6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accent6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3B5446DC" w14:textId="3BEFD2A0" w:rsidR="00F942E9" w:rsidRPr="009301AF" w:rsidRDefault="00F942E9" w:rsidP="009301AF">
                                                <w:pPr>
                                                  <w:jc w:val="center"/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36" name="Group 36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857500" cy="1343025"/>
                                              <a:chOff x="0" y="0"/>
                                              <a:chExt cx="2857500" cy="1343025"/>
                                            </a:xfrm>
                                          </wpg:grpSpPr>
                                          <wps:wsp>
                                            <wps:cNvPr id="16" name="Rectangle 16"/>
                                            <wps:cNvSpPr/>
                                            <wps:spPr>
                                              <a:xfrm>
                                                <a:off x="1609725" y="1076325"/>
                                                <a:ext cx="247650" cy="2667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6"/>
                                              </a:lnRef>
                                              <a:fillRef idx="1">
                                                <a:schemeClr val="lt1"/>
                                              </a:fillRef>
                                              <a:effectRef idx="0">
                                                <a:schemeClr val="accent6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5ED52715" w14:textId="6A9EF41F" w:rsidR="00F942E9" w:rsidRPr="009301AF" w:rsidRDefault="00F942E9" w:rsidP="009301AF">
                                                  <w:pPr>
                                                    <w:jc w:val="center"/>
                                                    <w:rPr>
                                                      <w:rFonts w:ascii="Times New Roman" w:hAnsi="Times New Roman" w:cs="Times New Roman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rFonts w:ascii="Times New Roman" w:hAnsi="Times New Roman" w:cs="Times New Roman"/>
                                                    </w:rPr>
                                                    <w:t>4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35" name="Group 35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857500" cy="1228725"/>
                                                <a:chOff x="0" y="0"/>
                                                <a:chExt cx="2857500" cy="1228725"/>
                                              </a:xfrm>
                                            </wpg:grpSpPr>
                                            <wps:wsp>
                                              <wps:cNvPr id="3" name="Straight Arrow Connector 3"/>
                                              <wps:cNvCnPr/>
                                              <wps:spPr>
                                                <a:xfrm>
                                                  <a:off x="0" y="1019175"/>
                                                  <a:ext cx="2857500" cy="952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  <a:tailEnd type="arrow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" name="Straight Arrow Connector 5"/>
                                              <wps:cNvCnPr/>
                                              <wps:spPr>
                                                <a:xfrm flipH="1" flipV="1">
                                                  <a:off x="476250" y="0"/>
                                                  <a:ext cx="9525" cy="122872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  <a:tailEnd type="arrow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1" name="Straight Connector 31"/>
                                              <wps:cNvCnPr/>
                                              <wps:spPr>
                                                <a:xfrm>
                                                  <a:off x="476250" y="457200"/>
                                                  <a:ext cx="127635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prstDash val="lg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2" name="Straight Connector 32"/>
                                              <wps:cNvCnPr/>
                                              <wps:spPr>
                                                <a:xfrm>
                                                  <a:off x="1752600" y="457200"/>
                                                  <a:ext cx="0" cy="56197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prstDash val="lgDash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34" name="Straight Connector 34"/>
                                              <wps:cNvCnPr/>
                                              <wps:spPr>
                                                <a:xfrm flipV="1">
                                                  <a:off x="57150" y="257175"/>
                                                  <a:ext cx="2127885" cy="96012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0951CC" id="Group 6" o:spid="_x0000_s1026" style="position:absolute;margin-left:311.45pt;margin-top:3.55pt;width:230.25pt;height:103.3pt;z-index:251640320;mso-height-relative:margin" coordsize="29241,14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">
                <v:group id="Group 2" o:spid="_x0000_s1027" style="position:absolute;left:4000;top:5238;width:13526;height:6763" coordsize="13525,6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" o:spid="_x0000_s1028" style="position:absolute;left:3905;top:4857;width:3143;height:1905" coordsize="314325,190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  <v:line id="Straight Connector 7" o:spid="_x0000_s1029" style="position:absolute;visibility:visible;mso-wrap-style:square" from="0,0" to="0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k6cEAAADaAAAADwAAAGRycy9kb3ducmV2LnhtbESPQYvCMBSE7wv+h/AEb2vqCirVKCK4&#10;eBJ09eDt0TybavNSm9jWf28WFvY4zMw3zGLV2VI0VPvCsYLRMAFBnDldcK7g9LP9nIHwAVlj6ZgU&#10;vMjDatn7WGCqXcsHao4hFxHCPkUFJoQqldJnhiz6oauIo3d1tcUQZZ1LXWMb4baUX0kykRYLjgsG&#10;K9oYyu7Hp1XwwGxL9nL+bpLWNOPJtdpPbxelBv1uPQcRqAv/4b/2TiuYwu+VeAP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fqTpwQAAANoAAAAPAAAAAAAAAAAAAAAA&#10;AKECAABkcnMvZG93bnJldi54bWxQSwUGAAAAAAQABAD5AAAAjwMAAAAA&#10;" strokecolor="#4472c4 [3204]" strokeweight=".5pt">
                      <v:stroke joinstyle="miter"/>
                    </v:line>
                    <v:line id="Straight Connector 8" o:spid="_x0000_s1030" style="position:absolute;visibility:visible;mso-wrap-style:square" from="314325,0" to="314325,19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Ewm78AAADaAAAADwAAAGRycy9kb3ducmV2LnhtbERPTYvCMBC9C/6HMMLebKoLrlSjiKB4&#10;WtDVg7ehGZtqM6lNbLv/3hwW9vh438t1byvRUuNLxwomSQqCOHe65ELB+Wc3noPwAVlj5ZgU/JKH&#10;9Wo4WGKmXcdHak+hEDGEfYYKTAh1JqXPDVn0iauJI3dzjcUQYVNI3WAXw20lp2k6kxZLjg0Ga9oa&#10;yh+nl1XwxHxH9nrZt2ln2s/Zrf7+ul+V+hj1mwWIQH34F/+5D1pB3BqvxBsgV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+Ewm78AAADaAAAADwAAAAAAAAAAAAAAAACh&#10;AgAAZHJzL2Rvd25yZXYueG1sUEsFBgAAAAAEAAQA+QAAAI0DAAAAAA==&#10;" strokecolor="#4472c4 [3204]" strokeweight=".5pt">
                      <v:stroke joinstyle="miter"/>
                    </v:line>
                  </v:group>
                  <v:line id="Straight Connector 9" o:spid="_x0000_s1031" style="position:absolute;visibility:visible;mso-wrap-style:square" from="10287,4857" to="10287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2VAMMAAADaAAAADwAAAGRycy9kb3ducmV2LnhtbESPT2vCQBTE7wW/w/IEb81GBWtTV5GC&#10;4kmofw7eHtlnNm32bZpdk/jtu4LQ4zAzv2EWq95WoqXGl44VjJMUBHHudMmFgtNx8zoH4QOyxsox&#10;KbiTh9Vy8LLATLuOv6g9hEJECPsMFZgQ6kxKnxuy6BNXE0fv6hqLIcqmkLrBLsJtJSdpOpMWS44L&#10;Bmv6NJT/HG5WwS/mG7KX87ZNO9NOZ9d6//Z9UWo07NcfIAL14T/8bO+0gnd4XIk3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tlQDDAAAA2gAAAA8AAAAAAAAAAAAA&#10;AAAAoQIAAGRycy9kb3ducmV2LnhtbFBLBQYAAAAABAAEAPkAAACRAwAAAAA=&#10;" strokecolor="#4472c4 [3204]" strokeweight=".5pt">
                    <v:stroke joinstyle="miter"/>
                  </v:line>
                  <v:line id="Straight Connector 10" o:spid="_x0000_s1032" style="position:absolute;visibility:visible;mso-wrap-style:square" from="13525,4857" to="13525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2ANcQAAADbAAAADwAAAGRycy9kb3ducmV2LnhtbESPQWvCQBCF7wX/wzJCb3WjBSvRVURQ&#10;PBVq24O3ITtmo9nZmF2T9N93DoXeZnhv3vtmtRl8rTpqYxXYwHSSgSIugq24NPD1uX9ZgIoJ2WId&#10;mAz8UITNevS0wtyGnj+oO6VSSQjHHA24lJpc61g48hgnoSEW7RJaj0nWttS2xV7Cfa1nWTbXHiuW&#10;BocN7RwVt9PDG7hjsSd//j50We+61/mleX+7no15Hg/bJahEQ/o3/10freALvfwiA+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XYA1xAAAANsAAAAPAAAAAAAAAAAA&#10;AAAAAKECAABkcnMvZG93bnJldi54bWxQSwUGAAAAAAQABAD5AAAAkgMAAAAA&#10;" strokecolor="#4472c4 [3204]" strokeweight=".5pt">
                    <v:stroke joinstyle="miter"/>
                  </v:line>
                  <v:line id="Straight Connector 11" o:spid="_x0000_s1033" style="position:absolute;visibility:visible;mso-wrap-style:square" from="0,2952" to="1714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lrsAAAADbAAAADwAAAGRycy9kb3ducmV2LnhtbERPS4vCMBC+C/6HMMLeNFVBl65RRFA8&#10;Lfg6eBuaseluM6lNbLv/fiMI3ubje85i1dlSNFT7wrGC8SgBQZw5XXCu4HzaDj9B+ICssXRMCv7I&#10;w2rZ7y0w1a7lAzXHkIsYwj5FBSaEKpXSZ4Ys+pGriCN3c7XFEGGdS11jG8NtKSdJMpMWC44NBiva&#10;GMp+jw+r4I7Zluz1smuS1jTT2a36nv9clfoYdOsvEIG68Ba/3Hsd54/h+Us8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RJa7AAAAA2wAAAA8AAAAAAAAAAAAAAAAA&#10;oQIAAGRycy9kb3ducmV2LnhtbFBLBQYAAAAABAAEAPkAAACOAwAAAAA=&#10;" strokecolor="#4472c4 [3204]" strokeweight=".5pt">
                    <v:stroke joinstyle="miter"/>
                  </v:line>
                  <v:line id="Straight Connector 12" o:spid="_x0000_s1034" style="position:absolute;visibility:visible;mso-wrap-style:square" from="0,0" to="1714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O72cIAAADbAAAADwAAAGRycy9kb3ducmV2LnhtbERPTWvCQBC9C/6HZYTedNMUYkldpQgp&#10;PRUa9eBtyI7ZtNnZmN0m6b/vFgRv83ifs9lNthUD9b5xrOBxlYAgrpxuuFZwPBTLZxA+IGtsHZOC&#10;X/Kw285nG8y1G/mThjLUIoawz1GBCaHLpfSVIYt+5TriyF1cbzFE2NdS9zjGcNvKNEkyabHh2GCw&#10;o72h6rv8sQquWBVkz6e3IRnN8JRduo/111mph8X0+gIi0BTu4pv7Xcf5Kfz/Eg+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O72cIAAADbAAAADwAAAAAAAAAAAAAA&#10;AAChAgAAZHJzL2Rvd25yZXYueG1sUEsFBgAAAAAEAAQA+QAAAJADAAAAAA==&#10;" strokecolor="#4472c4 [3204]" strokeweight=".5pt">
                    <v:stroke joinstyle="miter"/>
                  </v:line>
                </v:group>
                <v:group id="Group 45" o:spid="_x0000_s1035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rect id="Rectangle 15" o:spid="_x0000_s1036" style="position:absolute;left:13049;top:11144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O38MAA&#10;AADbAAAADwAAAGRycy9kb3ducmV2LnhtbERPTWsCMRC9F/wPYQRvNatgkdUoKkhbPEhtvY/JuLu4&#10;mSxJ3F3/fVMQepvH+5zlure1aMmHyrGCyTgDQaydqbhQ8PO9f52DCBHZYO2YFDwowHo1eFliblzH&#10;X9SeYiFSCIccFZQxNrmUQZdkMYxdQ5y4q/MWY4K+kMZjl8JtLadZ9iYtVpwaSmxoV5K+ne5Wwdld&#10;t53VF/5sH8fq/n7wWs8PSo2G/WYBIlIf/8VP94dJ82fw90s6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KO38MAAAADbAAAADwAAAAAAAAAAAAAAAACYAgAAZHJzL2Rvd25y&#10;ZXYueG1sUEsFBgAAAAAEAAQA9QAAAIUDAAAAAA==&#10;" filled="f" stroked="f" strokeweight="1pt">
                    <v:textbox>
                      <w:txbxContent>
                        <w:p w14:paraId="62C36A8A" w14:textId="3C8C0BAF" w:rsidR="00F942E9" w:rsidRPr="009301AF" w:rsidRDefault="00F942E9" w:rsidP="009301AF">
                          <w:pPr>
                            <w:jc w:val="center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3</w:t>
                          </w:r>
                        </w:p>
                      </w:txbxContent>
                    </v:textbox>
                  </v:rect>
                  <v:group id="Group 44" o:spid="_x0000_s1037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rect id="Rectangle 14" o:spid="_x0000_s1038" style="position:absolute;left:9906;top:11049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8Sa8AA&#10;AADbAAAADwAAAGRycy9kb3ducmV2LnhtbERPTWsCMRC9F/wPYQRvNatIkdUoKkhbPEhtvY/JuLu4&#10;mSxJ3F3/fVMQepvH+5zlure1aMmHyrGCyTgDQaydqbhQ8PO9f52DCBHZYO2YFDwowHo1eFliblzH&#10;X9SeYiFSCIccFZQxNrmUQZdkMYxdQ5y4q/MWY4K+kMZjl8JtLadZ9iYtVpwaSmxoV5K+ne5Wwdld&#10;t53VF/5sH8fq/n7wWs8PSo2G/WYBIlIf/8VP94dJ82fw90s6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+8Sa8AAAADbAAAADwAAAAAAAAAAAAAAAACYAgAAZHJzL2Rvd25y&#10;ZXYueG1sUEsFBgAAAAAEAAQA9QAAAIUDAAAAAA==&#10;" filled="f" stroked="f" strokeweight="1pt">
                      <v:textbox>
                        <w:txbxContent>
                          <w:p w14:paraId="6C9C361A" w14:textId="0A7AFB83" w:rsidR="00F942E9" w:rsidRPr="009301AF" w:rsidRDefault="00F942E9" w:rsidP="009301A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group id="Group 43" o:spid="_x0000_s1039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rect id="Rectangle 13" o:spid="_x0000_s1040" style="position:absolute;left:6667;top:11049;width:2477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aKH8AA&#10;AADbAAAADwAAAGRycy9kb3ducmV2LnhtbERPTWsCMRC9F/wPYQRvNatCkdUoKkhbPEhtvY/JuLu4&#10;mSxJ3F3/fVMQepvH+5zlure1aMmHyrGCyTgDQaydqbhQ8PO9f52DCBHZYO2YFDwowHo1eFliblzH&#10;X9SeYiFSCIccFZQxNrmUQZdkMYxdQ5y4q/MWY4K+kMZjl8JtLadZ9iYtVpwaSmxoV5K+ne5Wwdld&#10;t53VF/5sH8fq/n7wWs8PSo2G/WYBIlIf/8VP94dJ82fw90s6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AaKH8AAAADbAAAADwAAAAAAAAAAAAAAAACYAgAAZHJzL2Rvd25y&#10;ZXYueG1sUEsFBgAAAAAEAAQA9QAAAIUDAAAAAA==&#10;" filled="f" stroked="f" strokeweight="1pt">
                        <v:textbox>
                          <w:txbxContent>
                            <w:p w14:paraId="0830F269" w14:textId="4CA91352" w:rsidR="00F942E9" w:rsidRPr="009301AF" w:rsidRDefault="00F942E9" w:rsidP="009301A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9301AF"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group id="Group 42" o:spid="_x0000_s1041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<v:rect id="Rectangle 25" o:spid="_x0000_s1042" style="position:absolute;left:2476;top:10858;width:2477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99TcMA&#10;AADbAAAADwAAAGRycy9kb3ducmV2LnhtbESPT2sCMRTE7wW/Q3iCt5pVsMhqFBWkLR5K/XN/Js/d&#10;xc3LksTd9ds3hUKPw8z8hlmue1uLlnyoHCuYjDMQxNqZigsF59P+dQ4iRGSDtWNS8KQA69XgZYm5&#10;cR1/U3uMhUgQDjkqKGNscimDLsliGLuGOHk35y3GJH0hjccuwW0tp1n2Ji1WnBZKbGhXkr4fH1bB&#10;xd22ndVX/myfX9Xj/eC1nh+UGg37zQJEpD7+h//aH0bBdAa/X9IP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99TcMAAADbAAAADwAAAAAAAAAAAAAAAACYAgAAZHJzL2Rv&#10;d25yZXYueG1sUEsFBgAAAAAEAAQA9QAAAIgDAAAAAA==&#10;" filled="f" stroked="f" strokeweight="1pt">
                          <v:textbox>
                            <w:txbxContent>
                              <w:p w14:paraId="34A2C01F" w14:textId="7EA57343" w:rsidR="00F942E9" w:rsidRPr="009301AF" w:rsidRDefault="00F942E9" w:rsidP="009301AF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  <v:group id="Group 41" o:spid="_x0000_s1043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<v:rect id="Rectangle 29" o:spid="_x0000_s1044" style="position:absolute;left:2286;top:7048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J3SMMA&#10;AADbAAAADwAAAGRycy9kb3ducmV2LnhtbESPT2sCMRTE7wW/Q3iCt5rVg9jVKCpIWzyU+uf+TJ67&#10;i5uXJYm767dvCoUeh5n5DbNc97YWLflQOVYwGWcgiLUzFRcKzqf96xxEiMgGa8ek4EkB1qvByxJz&#10;4zr+pvYYC5EgHHJUUMbY5FIGXZLFMHYNcfJuzluMSfpCGo9dgttaTrNsJi1WnBZKbGhXkr4fH1bB&#10;xd22ndVX/myfX9Xj/eC1nh+UGg37zQJEpD7+h//aH0bB9A1+v6Qf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4J3SMMAAADbAAAADwAAAAAAAAAAAAAAAACYAgAAZHJzL2Rv&#10;d25yZXYueG1sUEsFBgAAAAAEAAQA9QAAAIgDAAAAAA==&#10;" filled="f" stroked="f" strokeweight="1pt">
                            <v:textbox>
                              <w:txbxContent>
                                <w:p w14:paraId="33BAAC49" w14:textId="77777777" w:rsidR="00F942E9" w:rsidRPr="009301AF" w:rsidRDefault="00F942E9" w:rsidP="009301AF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9301AF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rect>
                          <v:group id="Group 40" o:spid="_x0000_s1045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    <v:rect id="Rectangle 30" o:spid="_x0000_s1046" style="position:absolute;left:2190;top:4000;width:2477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FICL8A&#10;AADbAAAADwAAAGRycy9kb3ducmV2LnhtbERPz2vCMBS+D/wfwhO8zXQTRDqjbIJM8SDW7f6WPNuy&#10;5qUksa3/vTkIHj++38v1YBvRkQ+1YwVv0wwEsXam5lLBz3n7ugARIrLBxjEpuFGA9Wr0ssTcuJ5P&#10;1BWxFCmEQ44KqhjbXMqgK7IYpq4lTtzFeYsxQV9K47FP4baR71k2lxZrTg0VtrSpSP8XV6vg112+&#10;eqv/eN/djvX1++C1XhyUmoyHzw8QkYb4FD/cO6NgltanL+kHyN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YUgIvwAAANsAAAAPAAAAAAAAAAAAAAAAAJgCAABkcnMvZG93bnJl&#10;di54bWxQSwUGAAAAAAQABAD1AAAAhAMAAAAA&#10;" filled="f" stroked="f" strokeweight="1pt">
                              <v:textbox>
                                <w:txbxContent>
                                  <w:p w14:paraId="6EAA5058" w14:textId="77777777" w:rsidR="00F942E9" w:rsidRPr="009301AF" w:rsidRDefault="00F942E9" w:rsidP="009301A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rect>
                            <v:group id="Group 39" o:spid="_x0000_s1047" style="position:absolute;width:29241;height:14097" coordsize="29241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    <v:rect id="Rectangle 23" o:spid="_x0000_s1048" style="position:absolute;left:2286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AosMA&#10;AADbAAAADwAAAGRycy9kb3ducmV2LnhtbESPT2sCMRTE7wW/Q3iCt5pVochqFBWkLR5K/XN/Js/d&#10;xc3LksTd9ds3hUKPw8z8hlmue1uLlnyoHCuYjDMQxNqZigsF59P+dQ4iRGSDtWNS8KQA69XgZYm5&#10;cR1/U3uMhUgQDjkqKGNscimDLsliGLuGOHk35y3GJH0hjccuwW0tp1n2Ji1WnBZKbGhXkr4fH1bB&#10;xd22ndVX/myfX9Xj/eC1nh+UGg37zQJEpD7+h//aH0bBdAa/X9IP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pAosMAAADbAAAADwAAAAAAAAAAAAAAAACYAgAAZHJzL2Rv&#10;d25yZXYueG1sUEsFBgAAAAAEAAQA9QAAAIgDAAAAAA==&#10;" filled="f" stroked="f" strokeweight="1pt">
                                <v:textbox>
                                  <w:txbxContent>
                                    <w:p w14:paraId="60A27D97" w14:textId="79AC7A79" w:rsidR="00F942E9" w:rsidRPr="009301AF" w:rsidRDefault="00F942E9" w:rsidP="009301AF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rect>
                              <v:group id="Group 38" o:spid="_x0000_s1049" style="position:absolute;top:666;width:29241;height:13431" coordsize="29241,13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      <v:rect id="Rectangle 33" o:spid="_x0000_s1050" style="position:absolute;left:16097;top:2381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PWf8MA&#10;AADbAAAADwAAAGRycy9kb3ducmV2LnhtbESPT2sCMRTE7wW/Q3iCt5qtQpGtUawgKh5K/XN/TZ67&#10;i5uXJYm767c3hUKPw8z8hpkve1uLlnyoHCt4G2cgiLUzFRcKzqfN6wxEiMgGa8ek4EEBlovByxxz&#10;4zr+pvYYC5EgHHJUUMbY5FIGXZLFMHYNcfKuzluMSfpCGo9dgttaTrLsXVqsOC2U2NC6JH073q2C&#10;i7t+dlb/8L59fFX37cFrPTsoNRr2qw8Qkfr4H/5r74yC6RR+v6Qf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PWf8MAAADbAAAADwAAAAAAAAAAAAAAAACYAgAAZHJzL2Rv&#10;d25yZXYueG1sUEsFBgAAAAAEAAQA9QAAAIgDAAAAAA==&#10;" filled="f" stroked="f" strokeweight="1pt">
                                  <v:textbox>
                                    <w:txbxContent>
                                      <w:p w14:paraId="7EA31B40" w14:textId="02CEE717" w:rsidR="00F942E9" w:rsidRPr="009301AF" w:rsidRDefault="00F942E9" w:rsidP="009301AF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v:textbox>
                                </v:rect>
                                <v:group id="Group 37" o:spid="_x0000_s1051" style="position:absolute;width:29241;height:13430" coordsize="29241,13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    <v:rect id="Rectangle 18" o:spid="_x0000_s1052" style="position:absolute;left:26765;top:10382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IYbsMA&#10;AADbAAAADwAAAGRycy9kb3ducmV2LnhtbESPQW/CMAyF75P2HyJP2m2k4zChQkAwaRoThwk27iYx&#10;bUXjVEloy7+fD5O42XrP731erEbfqp5iagIbeJ0UoIhtcA1XBn5/Pl5moFJGdtgGJgM3SrBaPj4s&#10;sHRh4D31h1wpCeFUooE6567UOtmaPKZJ6IhFO4foMcsaK+0iDhLuWz0tijftsWFpqLGj95rs5XD1&#10;Bo7hvBm8PfFXf/turp+7aO1sZ8zz07ieg8o05rv5/3rrBF9g5RcZQC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IYbsMAAADbAAAADwAAAAAAAAAAAAAAAACYAgAAZHJzL2Rv&#10;d25yZXYueG1sUEsFBgAAAAAEAAQA9QAAAIgDAAAAAA==&#10;" filled="f" stroked="f" strokeweight="1pt">
                                    <v:textbox>
                                      <w:txbxContent>
                                        <w:p w14:paraId="3B5446DC" w14:textId="3BEFD2A0" w:rsidR="00F942E9" w:rsidRPr="009301AF" w:rsidRDefault="00F942E9" w:rsidP="009301AF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group id="Group 36" o:spid="_x0000_s1053" style="position:absolute;width:28575;height:13430" coordsize="28575,13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      <v:rect id="Rectangle 16" o:spid="_x0000_s1054" style="position:absolute;left:16097;top:10763;width:2476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Eph8EA&#10;AADbAAAADwAAAGRycy9kb3ducmV2LnhtbERPS2sCMRC+C/0PYQq9abY9iGw3LloobfFQqvY+JrMP&#10;3EyWJO6u/74RhN7m43tOUU62EwP50DpW8LzIQBBrZ1quFRwP7/MViBCRDXaOScGVApTrh1mBuXEj&#10;/9Cwj7VIIRxyVNDE2OdSBt2QxbBwPXHiKuctxgR9LY3HMYXbTr5k2VJabDk1NNjTW0P6vL9YBb+u&#10;2o5Wn/hruH63l4+d13q1U+rpcdq8gog0xX/x3f1p0vwl3H5JB8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xKYfBAAAA2wAAAA8AAAAAAAAAAAAAAAAAmAIAAGRycy9kb3du&#10;cmV2LnhtbFBLBQYAAAAABAAEAPUAAACGAwAAAAA=&#10;" filled="f" stroked="f" strokeweight="1pt">
                                      <v:textbox>
                                        <w:txbxContent>
                                          <w:p w14:paraId="5ED52715" w14:textId="6A9EF41F" w:rsidR="00F942E9" w:rsidRPr="009301AF" w:rsidRDefault="00F942E9" w:rsidP="009301AF"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  <w:t>4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  <v:group id="Group 35" o:spid="_x0000_s1055" style="position:absolute;width:28575;height:12287" coordsize="28575,12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Straight Arrow Connector 3" o:spid="_x0000_s1056" type="#_x0000_t32" style="position:absolute;top:10191;width:28575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fMjcQAAADaAAAADwAAAGRycy9kb3ducmV2LnhtbESPQWsCMRSE7wX/Q3hCL1KzKkpZjdKK&#10;pSJI0fagt+fmubu6eVmSVNd/3whCj8PMfMNMZo2pxIWcLy0r6HUTEMSZ1SXnCn6+P15eQfiArLGy&#10;TApu5GE2bT1NMNX2yhu6bEMuIoR9igqKEOpUSp8VZNB3bU0cvaN1BkOULpfa4TXCTSX7STKSBkuO&#10;CwXWNC8oO29/jYLOu9/dzp+n4WG/WPsvt+LlWrJSz+3mbQwiUBP+w4/2UisYwP1KvAF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R8yNxAAAANoAAAAPAAAAAAAAAAAA&#10;AAAAAKECAABkcnMvZG93bnJldi54bWxQSwUGAAAAAAQABAD5AAAAkgMAAAAA&#10;" strokecolor="black [3213]" strokeweight=".5pt">
                                        <v:stroke endarrow="open" joinstyle="miter"/>
                                      </v:shape>
                                      <v:shape id="Straight Arrow Connector 5" o:spid="_x0000_s1057" type="#_x0000_t32" style="position:absolute;left:4762;width:95;height:1228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E9WsIAAADaAAAADwAAAGRycy9kb3ducmV2LnhtbERPW2vCMBR+H+w/hDPY20yVbUo1iggy&#10;Nxx4Q3w8NMe22Jx0SVbbf2+EwR4/vvtk1ppKNOR8aVlBv5eAIM6sLjlXcNgvX0YgfEDWWFkmBR15&#10;mE0fHyaYanvlLTW7kIsYwj5FBUUIdSqlzwoy6Hu2Jo7c2TqDIUKXS+3wGsNNJQdJ8i4NlhwbCqxp&#10;UVB22f2aOGP9eey601fzs/zYuPVq9Dr8Hp6Uen5q52MQgdrwL/5zr7SCN7hfiX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E9WsIAAADaAAAADwAAAAAAAAAAAAAA&#10;AAChAgAAZHJzL2Rvd25yZXYueG1sUEsFBgAAAAAEAAQA+QAAAJADAAAAAA==&#10;" strokecolor="black [3213]" strokeweight=".5pt">
                                        <v:stroke endarrow="open" joinstyle="miter"/>
                                      </v:shape>
                                      <v:line id="Straight Connector 31" o:spid="_x0000_s1058" style="position:absolute;visibility:visible;mso-wrap-style:square" from="4762,4572" to="1752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gVwsIAAADbAAAADwAAAGRycy9kb3ducmV2LnhtbESPQYvCMBSE7wv+h/AEb2uqQpFqFBEU&#10;D+vCVvH8aJ5tsXkpSbZWf71ZWPA4zMw3zHLdm0Z05HxtWcFknIAgLqyuuVRwPu0+5yB8QNbYWCYF&#10;D/KwXg0+lphpe+cf6vJQighhn6GCKoQ2k9IXFRn0Y9sSR+9qncEQpSuldniPcNPIaZKk0mDNcaHC&#10;lrYVFbf81yjwR5+fOrlz+/J6+H7eXFpcvlKlRsN+swARqA/v8H/7oBXMJvD3Jf4AuX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gVwsIAAADbAAAADwAAAAAAAAAAAAAA&#10;AAChAgAAZHJzL2Rvd25yZXYueG1sUEsFBgAAAAAEAAQA+QAAAJADAAAAAA==&#10;" strokecolor="#4472c4 [3204]" strokeweight=".5pt">
                                        <v:stroke dashstyle="longDash" joinstyle="miter"/>
                                      </v:line>
                                      <v:line id="Straight Connector 32" o:spid="_x0000_s1059" style="position:absolute;visibility:visible;mso-wrap-style:square" from="17526,4572" to="17526,10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qLtcIAAADbAAAADwAAAGRycy9kb3ducmV2LnhtbESPQYvCMBSE74L/ITzBm6YqlKVrlGVB&#10;8eAKVtnzo3m2xealJLFWf/1GEPY4zMw3zHLdm0Z05HxtWcFsmoAgLqyuuVRwPm0mHyB8QNbYWCYF&#10;D/KwXg0HS8y0vfORujyUIkLYZ6igCqHNpPRFRQb91LbE0btYZzBE6UqpHd4j3DRyniSpNFhzXKiw&#10;pe+Kimt+Mwr8j89Pndy4bXnZHZ5Xlxa/+1Sp8aj/+gQRqA//4Xd7pxUs5vD6En+AX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qLtcIAAADbAAAADwAAAAAAAAAAAAAA&#10;AAChAgAAZHJzL2Rvd25yZXYueG1sUEsFBgAAAAAEAAQA+QAAAJADAAAAAA==&#10;" strokecolor="#4472c4 [3204]" strokeweight=".5pt">
                                        <v:stroke dashstyle="longDash" joinstyle="miter"/>
                                      </v:line>
                                      <v:line id="Straight Connector 34" o:spid="_x0000_s1060" style="position:absolute;flip:y;visibility:visible;mso-wrap-style:square" from="571,2571" to="21850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GUcQAAADbAAAADwAAAGRycy9kb3ducmV2LnhtbESPT4vCMBTE74LfITzBm6auq2g1yrKs&#10;ICwK/jt4ezbPttq8lCar3W9vBMHjMDO/Yabz2hTiRpXLLSvodSMQxInVOacK9rtFZwTCeWSNhWVS&#10;8E8O5rNmY4qxtnfe0G3rUxEg7GJUkHlfxlK6JCODrmtL4uCdbWXQB1mlUld4D3BTyI8oGkqDOYeF&#10;DEv6zii5bv+MgoVenXg0duvjwebD3+WlPPwMBkq1W/XXBISn2r/Dr/ZSK+h/wvNL+AF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AUZRxAAAANsAAAAPAAAAAAAAAAAA&#10;AAAAAKECAABkcnMvZG93bnJldi54bWxQSwUGAAAAAAQABAD5AAAAkgMAAAAA&#10;" strokecolor="#4472c4 [3204]" strokeweight=".5pt">
                                        <v:stroke joinstyle="miter"/>
                                      </v:lin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 w:rsidR="00B45DAA" w:rsidRPr="00425980">
        <w:rPr>
          <w:rFonts w:ascii="Times New Roman" w:hAnsi="Times New Roman" w:cs="Times New Roman"/>
          <w:b/>
          <w:sz w:val="26"/>
          <w:lang w:val="pl-PL"/>
        </w:rPr>
        <w:t xml:space="preserve">Câu 1. </w:t>
      </w:r>
      <w:r w:rsidR="00B45DAA" w:rsidRPr="00425980">
        <w:rPr>
          <w:rFonts w:ascii="Times New Roman" w:hAnsi="Times New Roman" w:cs="Times New Roman"/>
          <w:sz w:val="26"/>
          <w:lang w:val="pl-PL"/>
        </w:rPr>
        <w:t xml:space="preserve"> </w:t>
      </w:r>
      <w:r w:rsidRPr="00425980">
        <w:rPr>
          <w:rFonts w:ascii="Times New Roman" w:hAnsi="Times New Roman" w:cs="Times New Roman"/>
          <w:sz w:val="26"/>
          <w:lang w:val="pl-PL"/>
        </w:rPr>
        <w:t xml:space="preserve">Đường thẳng OM trên hình bên là đồ thị </w:t>
      </w:r>
    </w:p>
    <w:p w14:paraId="480C9152" w14:textId="402D4531" w:rsidR="00766479" w:rsidRPr="00425980" w:rsidRDefault="00766479" w:rsidP="00766479">
      <w:pPr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sz w:val="26"/>
          <w:lang w:val="pl-PL"/>
        </w:rPr>
        <w:t xml:space="preserve">        của hàm số y = ax  ( hình vẽ). Hệ số a là:</w:t>
      </w:r>
    </w:p>
    <w:p w14:paraId="08A953E8" w14:textId="77777777" w:rsidR="009A1056" w:rsidRPr="00425980" w:rsidRDefault="009A1056" w:rsidP="00B45DAA">
      <w:pPr>
        <w:jc w:val="both"/>
        <w:rPr>
          <w:rFonts w:ascii="Times New Roman" w:hAnsi="Times New Roman" w:cs="Times New Roman"/>
          <w:sz w:val="26"/>
          <w:lang w:val="pl-PL"/>
        </w:rPr>
      </w:pPr>
    </w:p>
    <w:p w14:paraId="44A9FA5F" w14:textId="1230FD2D" w:rsidR="009A1056" w:rsidRPr="00425980" w:rsidRDefault="0022696F" w:rsidP="00766479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sz w:val="26"/>
          <w:lang w:val="pl-PL"/>
        </w:rPr>
        <w:t xml:space="preserve"> </w:t>
      </w:r>
      <w:r w:rsidR="00766479" w:rsidRPr="00425980">
        <w:rPr>
          <w:rFonts w:ascii="Times New Roman" w:hAnsi="Times New Roman" w:cs="Times New Roman"/>
          <w:sz w:val="26"/>
          <w:lang w:val="pl-PL"/>
        </w:rPr>
        <w:t xml:space="preserve">0,5 ;   B. </w:t>
      </w:r>
      <w:r w:rsidRPr="00425980">
        <w:rPr>
          <w:rFonts w:ascii="Times New Roman" w:hAnsi="Times New Roman" w:cs="Times New Roman"/>
          <w:sz w:val="26"/>
          <w:lang w:val="pl-PL"/>
        </w:rPr>
        <w:t>-</w:t>
      </w:r>
      <w:r w:rsidR="00766479" w:rsidRPr="00425980">
        <w:rPr>
          <w:rFonts w:ascii="Times New Roman" w:hAnsi="Times New Roman" w:cs="Times New Roman"/>
          <w:sz w:val="26"/>
          <w:lang w:val="pl-PL"/>
        </w:rPr>
        <w:t>0,5  ;  C. 2  ;     D. -2</w:t>
      </w:r>
    </w:p>
    <w:p w14:paraId="47F6E3DB" w14:textId="0D39DC85" w:rsidR="009A1056" w:rsidRPr="00425980" w:rsidRDefault="009A1056" w:rsidP="00B45DAA">
      <w:pPr>
        <w:jc w:val="both"/>
        <w:rPr>
          <w:rFonts w:ascii="Times New Roman" w:hAnsi="Times New Roman" w:cs="Times New Roman"/>
          <w:sz w:val="26"/>
          <w:lang w:val="pl-PL"/>
        </w:rPr>
      </w:pPr>
    </w:p>
    <w:p w14:paraId="7BE2F927" w14:textId="77777777" w:rsidR="009A1056" w:rsidRPr="00425980" w:rsidRDefault="009A1056" w:rsidP="00B45DAA">
      <w:pPr>
        <w:jc w:val="both"/>
        <w:rPr>
          <w:rFonts w:ascii="Times New Roman" w:hAnsi="Times New Roman" w:cs="Times New Roman"/>
          <w:sz w:val="26"/>
          <w:lang w:val="pl-PL"/>
        </w:rPr>
      </w:pPr>
    </w:p>
    <w:p w14:paraId="0302CCB9" w14:textId="66F40FAB" w:rsidR="00D37153" w:rsidRPr="00425980" w:rsidRDefault="00766479">
      <w:pPr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b/>
          <w:sz w:val="26"/>
          <w:lang w:val="pl-PL"/>
        </w:rPr>
        <w:t xml:space="preserve">Câu </w:t>
      </w:r>
      <w:r w:rsidR="00200101" w:rsidRPr="00425980">
        <w:rPr>
          <w:rFonts w:ascii="Times New Roman" w:hAnsi="Times New Roman" w:cs="Times New Roman"/>
          <w:b/>
          <w:sz w:val="26"/>
          <w:lang w:val="pl-PL"/>
        </w:rPr>
        <w:t>2</w:t>
      </w:r>
      <w:r w:rsidR="00B45DAA" w:rsidRPr="00425980">
        <w:rPr>
          <w:rFonts w:ascii="Times New Roman" w:hAnsi="Times New Roman" w:cs="Times New Roman"/>
          <w:b/>
          <w:sz w:val="26"/>
          <w:lang w:val="pl-PL"/>
        </w:rPr>
        <w:t>:</w:t>
      </w:r>
      <w:r w:rsidR="00B45DAA" w:rsidRPr="00425980">
        <w:rPr>
          <w:rFonts w:ascii="Times New Roman" w:hAnsi="Times New Roman" w:cs="Times New Roman"/>
          <w:sz w:val="26"/>
          <w:lang w:val="pl-PL"/>
        </w:rPr>
        <w:t xml:space="preserve"> </w:t>
      </w:r>
      <w:r w:rsidR="00D37153" w:rsidRPr="00425980">
        <w:rPr>
          <w:rFonts w:ascii="Times New Roman" w:hAnsi="Times New Roman" w:cs="Times New Roman"/>
          <w:sz w:val="26"/>
          <w:lang w:val="pl-PL"/>
        </w:rPr>
        <w:t xml:space="preserve">Cho hàm số </w:t>
      </w:r>
      <w:r w:rsidR="00D37153" w:rsidRPr="00425980">
        <w:rPr>
          <w:rFonts w:ascii="Times New Roman" w:hAnsi="Times New Roman" w:cs="Times New Roman"/>
          <w:position w:val="-24"/>
          <w:sz w:val="26"/>
          <w:lang w:val="en-GB"/>
        </w:rPr>
        <w:object w:dxaOrig="1840" w:dyaOrig="620" w14:anchorId="70F22F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.75pt" o:ole="">
            <v:imagedata r:id="rId9" o:title=""/>
          </v:shape>
          <o:OLEObject Type="Embed" ProgID="Equation.DSMT4" ShapeID="_x0000_i1025" DrawAspect="Content" ObjectID="_1716643118" r:id="rId10"/>
        </w:object>
      </w:r>
      <w:r w:rsidR="00D37153" w:rsidRPr="00425980">
        <w:rPr>
          <w:rFonts w:ascii="Times New Roman" w:hAnsi="Times New Roman" w:cs="Times New Roman"/>
          <w:sz w:val="26"/>
          <w:lang w:val="pl-PL"/>
        </w:rPr>
        <w:t xml:space="preserve">, giá trị f(0) là: </w:t>
      </w:r>
    </w:p>
    <w:p w14:paraId="142E626B" w14:textId="292D7C83" w:rsidR="00D37153" w:rsidRPr="00425980" w:rsidRDefault="00D37153">
      <w:pPr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sz w:val="26"/>
          <w:lang w:val="pl-PL"/>
        </w:rPr>
        <w:t xml:space="preserve"> A. -1;    </w:t>
      </w:r>
      <w:r w:rsidR="00F10A84" w:rsidRPr="00425980">
        <w:rPr>
          <w:rFonts w:ascii="Times New Roman" w:hAnsi="Times New Roman" w:cs="Times New Roman"/>
          <w:sz w:val="26"/>
          <w:lang w:val="pl-PL"/>
        </w:rPr>
        <w:t xml:space="preserve">                            B. 5</w:t>
      </w:r>
      <w:r w:rsidRPr="00425980">
        <w:rPr>
          <w:rFonts w:ascii="Times New Roman" w:hAnsi="Times New Roman" w:cs="Times New Roman"/>
          <w:sz w:val="26"/>
          <w:lang w:val="pl-PL"/>
        </w:rPr>
        <w:t xml:space="preserve">;                              C. </w:t>
      </w:r>
      <w:r w:rsidR="00F10A84" w:rsidRPr="00425980">
        <w:rPr>
          <w:rFonts w:ascii="Times New Roman" w:hAnsi="Times New Roman" w:cs="Times New Roman"/>
          <w:sz w:val="26"/>
          <w:lang w:val="pl-PL"/>
        </w:rPr>
        <w:t>0,5</w:t>
      </w:r>
      <w:r w:rsidRPr="00425980">
        <w:rPr>
          <w:rFonts w:ascii="Times New Roman" w:hAnsi="Times New Roman" w:cs="Times New Roman"/>
          <w:sz w:val="26"/>
          <w:lang w:val="pl-PL"/>
        </w:rPr>
        <w:t>;                             D. 0.</w:t>
      </w:r>
    </w:p>
    <w:p w14:paraId="38938BFD" w14:textId="4116AA4B" w:rsidR="00B45DAA" w:rsidRPr="00425980" w:rsidRDefault="00766479" w:rsidP="00B45DAA">
      <w:pPr>
        <w:jc w:val="both"/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b/>
          <w:sz w:val="26"/>
          <w:lang w:val="pl-PL"/>
        </w:rPr>
        <w:t xml:space="preserve">Câu </w:t>
      </w:r>
      <w:r w:rsidR="00200101" w:rsidRPr="00425980">
        <w:rPr>
          <w:rFonts w:ascii="Times New Roman" w:hAnsi="Times New Roman" w:cs="Times New Roman"/>
          <w:b/>
          <w:sz w:val="26"/>
          <w:lang w:val="pl-PL"/>
        </w:rPr>
        <w:t>3</w:t>
      </w:r>
      <w:r w:rsidR="00B45DAA" w:rsidRPr="00425980">
        <w:rPr>
          <w:rFonts w:ascii="Times New Roman" w:hAnsi="Times New Roman" w:cs="Times New Roman"/>
          <w:b/>
          <w:sz w:val="26"/>
          <w:lang w:val="pl-PL"/>
        </w:rPr>
        <w:t>:</w:t>
      </w:r>
      <w:r w:rsidR="00B45DAA" w:rsidRPr="00425980">
        <w:rPr>
          <w:rFonts w:ascii="Times New Roman" w:hAnsi="Times New Roman" w:cs="Times New Roman"/>
          <w:sz w:val="26"/>
          <w:lang w:val="pl-PL"/>
        </w:rPr>
        <w:t xml:space="preserve"> Hệ số góc của đường thẳ</w:t>
      </w:r>
      <w:r w:rsidR="00F10A84" w:rsidRPr="00425980">
        <w:rPr>
          <w:rFonts w:ascii="Times New Roman" w:hAnsi="Times New Roman" w:cs="Times New Roman"/>
          <w:sz w:val="26"/>
          <w:lang w:val="pl-PL"/>
        </w:rPr>
        <w:t>ng y = -3</w:t>
      </w:r>
      <w:r w:rsidR="00517733" w:rsidRPr="00425980">
        <w:rPr>
          <w:rFonts w:ascii="Times New Roman" w:hAnsi="Times New Roman" w:cs="Times New Roman"/>
          <w:sz w:val="26"/>
          <w:lang w:val="pl-PL"/>
        </w:rPr>
        <w:t>x + 9</w:t>
      </w:r>
      <w:r w:rsidR="00B45DAA" w:rsidRPr="00425980">
        <w:rPr>
          <w:rFonts w:ascii="Times New Roman" w:hAnsi="Times New Roman" w:cs="Times New Roman"/>
          <w:sz w:val="26"/>
          <w:lang w:val="pl-PL"/>
        </w:rPr>
        <w:t xml:space="preserve"> là:</w:t>
      </w:r>
    </w:p>
    <w:p w14:paraId="0F6E4E11" w14:textId="24696286" w:rsidR="00B45DAA" w:rsidRPr="00425980" w:rsidRDefault="00B45DAA" w:rsidP="00B45DAA">
      <w:pPr>
        <w:jc w:val="both"/>
        <w:rPr>
          <w:rFonts w:ascii="Times New Roman" w:hAnsi="Times New Roman" w:cs="Times New Roman"/>
          <w:sz w:val="26"/>
          <w:lang w:val="pl-PL"/>
        </w:rPr>
      </w:pPr>
      <w:r w:rsidRPr="00425980">
        <w:rPr>
          <w:rFonts w:ascii="Times New Roman" w:hAnsi="Times New Roman" w:cs="Times New Roman"/>
          <w:sz w:val="26"/>
          <w:lang w:val="pl-PL"/>
        </w:rPr>
        <w:t xml:space="preserve">          </w:t>
      </w:r>
      <w:r w:rsidR="00F10A84" w:rsidRPr="00425980">
        <w:rPr>
          <w:rFonts w:ascii="Times New Roman" w:hAnsi="Times New Roman" w:cs="Times New Roman"/>
          <w:sz w:val="26"/>
          <w:lang w:val="pl-PL"/>
        </w:rPr>
        <w:t>A. 3</w:t>
      </w:r>
      <w:r w:rsidR="00517733" w:rsidRPr="00425980">
        <w:rPr>
          <w:rFonts w:ascii="Times New Roman" w:hAnsi="Times New Roman" w:cs="Times New Roman"/>
          <w:sz w:val="26"/>
          <w:lang w:val="pl-PL"/>
        </w:rPr>
        <w:tab/>
        <w:t xml:space="preserve">       </w:t>
      </w:r>
      <w:r w:rsidR="00F10A84" w:rsidRPr="00425980">
        <w:rPr>
          <w:rFonts w:ascii="Times New Roman" w:hAnsi="Times New Roman" w:cs="Times New Roman"/>
          <w:sz w:val="26"/>
          <w:lang w:val="pl-PL"/>
        </w:rPr>
        <w:t xml:space="preserve">       B. -3x</w:t>
      </w:r>
      <w:r w:rsidR="00F10A84" w:rsidRPr="00425980">
        <w:rPr>
          <w:rFonts w:ascii="Times New Roman" w:hAnsi="Times New Roman" w:cs="Times New Roman"/>
          <w:sz w:val="26"/>
          <w:lang w:val="pl-PL"/>
        </w:rPr>
        <w:tab/>
        <w:t xml:space="preserve">            C.  -3</w:t>
      </w:r>
      <w:r w:rsidRPr="00425980">
        <w:rPr>
          <w:rFonts w:ascii="Times New Roman" w:hAnsi="Times New Roman" w:cs="Times New Roman"/>
          <w:sz w:val="26"/>
          <w:lang w:val="pl-PL"/>
        </w:rPr>
        <w:tab/>
      </w:r>
      <w:r w:rsidRPr="00425980">
        <w:rPr>
          <w:rFonts w:ascii="Times New Roman" w:hAnsi="Times New Roman" w:cs="Times New Roman"/>
          <w:sz w:val="26"/>
          <w:lang w:val="pl-PL"/>
        </w:rPr>
        <w:tab/>
      </w:r>
      <w:r w:rsidRPr="00425980">
        <w:rPr>
          <w:rFonts w:ascii="Times New Roman" w:hAnsi="Times New Roman" w:cs="Times New Roman"/>
          <w:sz w:val="26"/>
          <w:lang w:val="pl-PL"/>
        </w:rPr>
        <w:tab/>
        <w:t xml:space="preserve">D. </w:t>
      </w:r>
      <w:r w:rsidR="00517733" w:rsidRPr="00425980">
        <w:rPr>
          <w:rFonts w:ascii="Times New Roman" w:hAnsi="Times New Roman" w:cs="Times New Roman"/>
          <w:sz w:val="26"/>
          <w:lang w:val="pl-PL"/>
        </w:rPr>
        <w:t>9</w:t>
      </w:r>
    </w:p>
    <w:p w14:paraId="761DCB98" w14:textId="40DE259B" w:rsidR="009A1056" w:rsidRPr="00425980" w:rsidRDefault="00766479" w:rsidP="00B45DAA">
      <w:pPr>
        <w:jc w:val="both"/>
        <w:rPr>
          <w:rFonts w:ascii="Times New Roman" w:hAnsi="Times New Roman" w:cs="Times New Roman"/>
          <w:bCs/>
          <w:iCs/>
          <w:sz w:val="26"/>
          <w:lang w:val="pt-BR"/>
        </w:rPr>
      </w:pPr>
      <w:r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 xml:space="preserve">Câu </w:t>
      </w:r>
      <w:r w:rsidR="00200101"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>4</w:t>
      </w:r>
      <w:r w:rsidR="009A1056"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 xml:space="preserve">: </w:t>
      </w:r>
      <w:r w:rsidR="009A1056" w:rsidRPr="00425980">
        <w:rPr>
          <w:rFonts w:ascii="Times New Roman" w:hAnsi="Times New Roman" w:cs="Times New Roman"/>
          <w:bCs/>
          <w:iCs/>
          <w:sz w:val="26"/>
          <w:lang w:val="pt-BR"/>
        </w:rPr>
        <w:t>Cho phương trình (x – 3)(2x + 4) = 0. Tập nghiệm của phương trình là:</w:t>
      </w:r>
    </w:p>
    <w:p w14:paraId="6110464B" w14:textId="48AB1489" w:rsidR="009A1056" w:rsidRPr="00425980" w:rsidRDefault="009A1056" w:rsidP="009A1056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S = </w:t>
      </w:r>
      <w:r w:rsidRPr="00425980">
        <w:rPr>
          <w:sz w:val="26"/>
          <w:lang w:val="pt-BR"/>
        </w:rPr>
        <w:sym w:font="Symbol" w:char="F07B"/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3; 2</w:t>
      </w:r>
      <w:r w:rsidRPr="00425980">
        <w:rPr>
          <w:sz w:val="26"/>
          <w:lang w:val="pt-BR"/>
        </w:rPr>
        <w:sym w:font="Symbol" w:char="F07D"/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 ;                 B.  S = </w:t>
      </w:r>
      <w:r w:rsidRPr="00425980">
        <w:rPr>
          <w:sz w:val="26"/>
          <w:lang w:val="pt-BR"/>
        </w:rPr>
        <w:sym w:font="Symbol" w:char="F07B"/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-3; 2</w:t>
      </w:r>
      <w:r w:rsidRPr="00425980">
        <w:rPr>
          <w:sz w:val="26"/>
          <w:lang w:val="pt-BR"/>
        </w:rPr>
        <w:sym w:font="Symbol" w:char="F07D"/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  ;  C.   S = </w:t>
      </w:r>
      <w:r w:rsidRPr="00425980">
        <w:rPr>
          <w:sz w:val="26"/>
          <w:lang w:val="pt-BR"/>
        </w:rPr>
        <w:sym w:font="Symbol" w:char="F07B"/>
      </w:r>
      <w:r w:rsidR="00D852E3" w:rsidRPr="00425980">
        <w:rPr>
          <w:sz w:val="26"/>
          <w:lang w:val="pt-BR"/>
        </w:rPr>
        <w:t>-</w:t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3; -2</w:t>
      </w:r>
      <w:r w:rsidRPr="00425980">
        <w:rPr>
          <w:sz w:val="26"/>
          <w:lang w:val="pt-BR"/>
        </w:rPr>
        <w:sym w:font="Symbol" w:char="F07D"/>
      </w:r>
      <w:r w:rsidRPr="00425980">
        <w:rPr>
          <w:rFonts w:ascii="Times New Roman" w:hAnsi="Times New Roman" w:cs="Times New Roman"/>
          <w:sz w:val="26"/>
          <w:lang w:val="pt-BR"/>
        </w:rPr>
        <w:t xml:space="preserve"> ;  D.  </w:t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S = </w:t>
      </w:r>
      <w:r w:rsidRPr="00425980">
        <w:rPr>
          <w:sz w:val="26"/>
          <w:lang w:val="pt-BR"/>
        </w:rPr>
        <w:sym w:font="Symbol" w:char="F07B"/>
      </w: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3; -2</w:t>
      </w:r>
      <w:r w:rsidRPr="00425980">
        <w:rPr>
          <w:sz w:val="26"/>
          <w:lang w:val="pt-BR"/>
        </w:rPr>
        <w:sym w:font="Symbol" w:char="F07D"/>
      </w:r>
    </w:p>
    <w:p w14:paraId="4D640407" w14:textId="77777777" w:rsidR="00200101" w:rsidRPr="00425980" w:rsidRDefault="00B45DAA" w:rsidP="00517733">
      <w:pPr>
        <w:rPr>
          <w:rFonts w:ascii="Times New Roman" w:hAnsi="Times New Roman" w:cs="Times New Roman"/>
          <w:bCs/>
          <w:iCs/>
          <w:sz w:val="26"/>
          <w:lang w:val="pt-BR"/>
        </w:rPr>
      </w:pPr>
      <w:r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 xml:space="preserve">Câu </w:t>
      </w:r>
      <w:r w:rsidR="00200101"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>5</w:t>
      </w:r>
      <w:r w:rsidRPr="00425980">
        <w:rPr>
          <w:rFonts w:ascii="Times New Roman" w:hAnsi="Times New Roman" w:cs="Times New Roman"/>
          <w:b/>
          <w:bCs/>
          <w:iCs/>
          <w:sz w:val="26"/>
          <w:lang w:val="pt-BR"/>
        </w:rPr>
        <w:t xml:space="preserve">: </w:t>
      </w:r>
      <w:r w:rsidR="00517733" w:rsidRPr="00425980">
        <w:rPr>
          <w:rFonts w:ascii="Times New Roman" w:hAnsi="Times New Roman" w:cs="Times New Roman"/>
          <w:bCs/>
          <w:iCs/>
          <w:sz w:val="26"/>
          <w:lang w:val="pt-BR"/>
        </w:rPr>
        <w:t>Cho tam giác ABC, các đường trung tuyến BD và CE cắt nhau ở G</w:t>
      </w:r>
      <w:r w:rsidR="00667E43"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. Gọi I, K theo thứ tự là trung điểm của GB, GC. </w:t>
      </w:r>
    </w:p>
    <w:p w14:paraId="21AE706B" w14:textId="4F6513AF" w:rsidR="00200101" w:rsidRPr="00425980" w:rsidRDefault="00200101" w:rsidP="0020010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Cs/>
          <w:iCs/>
          <w:sz w:val="26"/>
          <w:lang w:val="pt-BR"/>
        </w:rPr>
      </w:pP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Đường trung bình của tam giác ABC là:</w:t>
      </w:r>
    </w:p>
    <w:p w14:paraId="3C1B80F4" w14:textId="633C1877" w:rsidR="00200101" w:rsidRPr="00425980" w:rsidRDefault="00200101" w:rsidP="00200101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bCs/>
          <w:iCs/>
          <w:sz w:val="26"/>
          <w:lang w:val="pt-BR"/>
        </w:rPr>
      </w:pPr>
      <w:r w:rsidRPr="00425980">
        <w:rPr>
          <w:rFonts w:ascii="Times New Roman" w:hAnsi="Times New Roman" w:cs="Times New Roman"/>
          <w:bCs/>
          <w:iCs/>
          <w:sz w:val="26"/>
          <w:lang w:val="pt-BR"/>
        </w:rPr>
        <w:t xml:space="preserve">DE  ;       B.   IK             C. </w:t>
      </w:r>
      <w:r w:rsidRPr="00425980">
        <w:rPr>
          <w:rFonts w:ascii="Times New Roman" w:hAnsi="Times New Roman" w:cs="Times New Roman"/>
          <w:sz w:val="26"/>
          <w:lang w:val="pt-BR"/>
        </w:rPr>
        <w:t xml:space="preserve">Cả A và B đều đúng ;    D.   Cả A và B đều sai.   </w:t>
      </w:r>
    </w:p>
    <w:p w14:paraId="73772B1C" w14:textId="512B4405" w:rsidR="00B45DAA" w:rsidRPr="00425980" w:rsidRDefault="00667E43" w:rsidP="00200101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bCs/>
          <w:iCs/>
          <w:sz w:val="26"/>
          <w:lang w:val="pt-BR"/>
        </w:rPr>
      </w:pPr>
      <w:r w:rsidRPr="00425980">
        <w:rPr>
          <w:rFonts w:ascii="Times New Roman" w:hAnsi="Times New Roman" w:cs="Times New Roman"/>
          <w:bCs/>
          <w:iCs/>
          <w:sz w:val="26"/>
          <w:lang w:val="pt-BR"/>
        </w:rPr>
        <w:t>Trong các câu sau câu nào đúng:</w:t>
      </w:r>
    </w:p>
    <w:p w14:paraId="71B1C0CA" w14:textId="2B3AAC4B" w:rsidR="00667E43" w:rsidRPr="00425980" w:rsidRDefault="00667E43" w:rsidP="00667E4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sz w:val="26"/>
          <w:lang w:val="pt-BR"/>
        </w:rPr>
        <w:t xml:space="preserve">DE // IK                                      C. Cả A và B đều sai                  </w:t>
      </w:r>
    </w:p>
    <w:p w14:paraId="6363D71E" w14:textId="05EC6D5B" w:rsidR="00667E43" w:rsidRPr="00425980" w:rsidRDefault="00667E43" w:rsidP="00667E4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sz w:val="26"/>
          <w:lang w:val="pt-BR"/>
        </w:rPr>
        <w:t>DE = IK                                      D. Cả A và B đều đúng</w:t>
      </w:r>
    </w:p>
    <w:p w14:paraId="3DBDD7F8" w14:textId="77777777" w:rsidR="00B45DAA" w:rsidRPr="00425980" w:rsidRDefault="00B45DAA" w:rsidP="00B45DAA">
      <w:pPr>
        <w:rPr>
          <w:rFonts w:ascii="Times New Roman" w:hAnsi="Times New Roman" w:cs="Times New Roman"/>
          <w:b/>
          <w:sz w:val="26"/>
          <w:lang w:val="pt-BR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 xml:space="preserve">II. Tự luận. </w:t>
      </w:r>
      <w:r w:rsidRPr="00425980">
        <w:rPr>
          <w:rFonts w:ascii="Times New Roman" w:hAnsi="Times New Roman" w:cs="Times New Roman"/>
          <w:sz w:val="26"/>
          <w:lang w:val="pt-BR"/>
        </w:rPr>
        <w:t>(8 điểm)</w:t>
      </w:r>
    </w:p>
    <w:p w14:paraId="3713163E" w14:textId="32CA008B" w:rsidR="00B45DAA" w:rsidRPr="00425980" w:rsidRDefault="00766479" w:rsidP="00B45DAA">
      <w:pPr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>Câu 7</w:t>
      </w:r>
      <w:r w:rsidR="00B45DAA" w:rsidRPr="00425980">
        <w:rPr>
          <w:rFonts w:ascii="Times New Roman" w:hAnsi="Times New Roman" w:cs="Times New Roman"/>
          <w:b/>
          <w:sz w:val="26"/>
          <w:lang w:val="pt-BR"/>
        </w:rPr>
        <w:t>.</w:t>
      </w:r>
      <w:r w:rsidR="00B45DAA" w:rsidRPr="00425980">
        <w:rPr>
          <w:rFonts w:ascii="Times New Roman" w:hAnsi="Times New Roman" w:cs="Times New Roman"/>
          <w:sz w:val="26"/>
          <w:lang w:val="pt-BR"/>
        </w:rPr>
        <w:t xml:space="preserve"> Giải các phương trình sau: </w:t>
      </w:r>
    </w:p>
    <w:p w14:paraId="44B66C7A" w14:textId="69B7AF72" w:rsidR="000626A3" w:rsidRPr="00425980" w:rsidRDefault="00766479" w:rsidP="00766479">
      <w:pPr>
        <w:ind w:firstLine="720"/>
        <w:jc w:val="both"/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sz w:val="26"/>
          <w:lang w:val="pt-BR"/>
        </w:rPr>
        <w:t>a</w:t>
      </w:r>
      <w:r w:rsidR="00B45DAA" w:rsidRPr="00425980">
        <w:rPr>
          <w:rFonts w:ascii="Times New Roman" w:hAnsi="Times New Roman" w:cs="Times New Roman"/>
          <w:sz w:val="26"/>
          <w:lang w:val="pt-BR"/>
        </w:rPr>
        <w:t>)</w:t>
      </w:r>
      <w:r w:rsidR="00F10A84" w:rsidRPr="00425980">
        <w:rPr>
          <w:rFonts w:ascii="Times New Roman" w:hAnsi="Times New Roman" w:cs="Times New Roman"/>
          <w:sz w:val="26"/>
          <w:lang w:val="pt-BR"/>
        </w:rPr>
        <w:t xml:space="preserve"> 4(x + 2) = 3x – 2</w:t>
      </w:r>
      <w:r w:rsidR="000626A3" w:rsidRPr="00425980">
        <w:rPr>
          <w:rFonts w:ascii="Times New Roman" w:hAnsi="Times New Roman" w:cs="Times New Roman"/>
          <w:sz w:val="26"/>
          <w:lang w:val="pt-BR"/>
        </w:rPr>
        <w:t xml:space="preserve"> </w:t>
      </w:r>
      <w:r w:rsidR="00B45DAA" w:rsidRPr="00425980">
        <w:rPr>
          <w:rFonts w:ascii="Times New Roman" w:hAnsi="Times New Roman" w:cs="Times New Roman"/>
          <w:sz w:val="26"/>
          <w:lang w:val="pt-BR"/>
        </w:rPr>
        <w:tab/>
        <w:t xml:space="preserve">         </w:t>
      </w:r>
      <w:r w:rsidRPr="00425980">
        <w:rPr>
          <w:rFonts w:ascii="Times New Roman" w:hAnsi="Times New Roman" w:cs="Times New Roman"/>
          <w:sz w:val="26"/>
          <w:lang w:val="pt-BR"/>
        </w:rPr>
        <w:t>b</w:t>
      </w:r>
      <w:r w:rsidR="00B45DAA" w:rsidRPr="00425980">
        <w:rPr>
          <w:rFonts w:ascii="Times New Roman" w:hAnsi="Times New Roman" w:cs="Times New Roman"/>
          <w:sz w:val="26"/>
          <w:lang w:val="pt-BR"/>
        </w:rPr>
        <w:t xml:space="preserve">) </w:t>
      </w:r>
      <w:r w:rsidR="000626A3" w:rsidRPr="00425980">
        <w:rPr>
          <w:rFonts w:ascii="Times New Roman" w:hAnsi="Times New Roman" w:cs="Times New Roman"/>
          <w:sz w:val="26"/>
          <w:lang w:val="pt-BR"/>
        </w:rPr>
        <w:t>x</w:t>
      </w:r>
      <w:r w:rsidR="000626A3" w:rsidRPr="00425980">
        <w:rPr>
          <w:rFonts w:ascii="Times New Roman" w:hAnsi="Times New Roman" w:cs="Times New Roman"/>
          <w:sz w:val="26"/>
          <w:vertAlign w:val="superscript"/>
          <w:lang w:val="pt-BR"/>
        </w:rPr>
        <w:t>2</w:t>
      </w:r>
      <w:r w:rsidR="00F10A84" w:rsidRPr="00425980">
        <w:rPr>
          <w:rFonts w:ascii="Times New Roman" w:hAnsi="Times New Roman" w:cs="Times New Roman"/>
          <w:sz w:val="26"/>
          <w:lang w:val="pt-BR"/>
        </w:rPr>
        <w:t xml:space="preserve"> – 5x + 4</w:t>
      </w:r>
      <w:r w:rsidR="000626A3" w:rsidRPr="00425980">
        <w:rPr>
          <w:rFonts w:ascii="Times New Roman" w:hAnsi="Times New Roman" w:cs="Times New Roman"/>
          <w:sz w:val="26"/>
          <w:lang w:val="pt-BR"/>
        </w:rPr>
        <w:t xml:space="preserve"> = 0</w:t>
      </w:r>
    </w:p>
    <w:p w14:paraId="356B4A90" w14:textId="0377DFBC" w:rsidR="00766479" w:rsidRPr="00425980" w:rsidRDefault="00766479" w:rsidP="00766479">
      <w:pPr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>Câu 8</w:t>
      </w:r>
      <w:r w:rsidR="00B45DAA" w:rsidRPr="00425980">
        <w:rPr>
          <w:rFonts w:ascii="Times New Roman" w:hAnsi="Times New Roman" w:cs="Times New Roman"/>
          <w:b/>
          <w:sz w:val="26"/>
          <w:lang w:val="pt-BR"/>
        </w:rPr>
        <w:t>.</w:t>
      </w:r>
      <w:r w:rsidR="00B45DAA" w:rsidRPr="00425980">
        <w:rPr>
          <w:rFonts w:ascii="Times New Roman" w:hAnsi="Times New Roman" w:cs="Times New Roman"/>
          <w:sz w:val="26"/>
          <w:lang w:val="pt-BR"/>
        </w:rPr>
        <w:t xml:space="preserve"> </w:t>
      </w:r>
      <w:r w:rsidR="00CD662C" w:rsidRPr="00425980">
        <w:rPr>
          <w:rFonts w:ascii="Times New Roman" w:hAnsi="Times New Roman" w:cs="Times New Roman"/>
          <w:sz w:val="26"/>
          <w:lang w:val="pt-BR"/>
        </w:rPr>
        <w:t xml:space="preserve"> </w:t>
      </w:r>
      <w:r w:rsidRPr="00425980">
        <w:rPr>
          <w:rFonts w:ascii="Times New Roman" w:hAnsi="Times New Roman" w:cs="Times New Roman"/>
          <w:sz w:val="26"/>
          <w:lang w:val="pt-BR"/>
        </w:rPr>
        <w:t>a) Vẽ đồ thị của hàm số y = x + 2.</w:t>
      </w:r>
    </w:p>
    <w:p w14:paraId="79174E35" w14:textId="0C1457C5" w:rsidR="00B45DAA" w:rsidRPr="00425980" w:rsidRDefault="00766479" w:rsidP="00766479">
      <w:pPr>
        <w:jc w:val="both"/>
        <w:rPr>
          <w:rFonts w:ascii="Times New Roman" w:hAnsi="Times New Roman" w:cs="Times New Roman"/>
          <w:sz w:val="26"/>
          <w:lang w:val="pt-BR"/>
        </w:rPr>
      </w:pPr>
      <w:r w:rsidRPr="00425980">
        <w:rPr>
          <w:rFonts w:ascii="Times New Roman" w:hAnsi="Times New Roman" w:cs="Times New Roman"/>
          <w:sz w:val="26"/>
          <w:lang w:val="pt-BR"/>
        </w:rPr>
        <w:t xml:space="preserve">          </w:t>
      </w:r>
      <w:r w:rsidR="00CD662C" w:rsidRPr="00425980">
        <w:rPr>
          <w:rFonts w:ascii="Times New Roman" w:hAnsi="Times New Roman" w:cs="Times New Roman"/>
          <w:sz w:val="26"/>
          <w:lang w:val="pt-BR"/>
        </w:rPr>
        <w:t xml:space="preserve">  </w:t>
      </w:r>
      <w:r w:rsidRPr="00425980">
        <w:rPr>
          <w:rFonts w:ascii="Times New Roman" w:hAnsi="Times New Roman" w:cs="Times New Roman"/>
          <w:sz w:val="26"/>
          <w:lang w:val="fr-FR"/>
        </w:rPr>
        <w:t>b) Cho hàm số y = (m + 5)x + 2m – 10 với m là tham số.</w:t>
      </w:r>
      <w:r w:rsidRPr="00425980">
        <w:rPr>
          <w:rFonts w:ascii="Times New Roman" w:hAnsi="Times New Roman" w:cs="Times New Roman"/>
          <w:sz w:val="26"/>
          <w:lang w:val="pt-BR"/>
        </w:rPr>
        <w:t xml:space="preserve"> Tìm m để đồ thị hàm số song song với đường thẳng y = 2x – 1.</w:t>
      </w:r>
    </w:p>
    <w:p w14:paraId="3F5FB73C" w14:textId="2BADFDAD" w:rsidR="004613D1" w:rsidRPr="00425980" w:rsidRDefault="00766479" w:rsidP="00425980">
      <w:pPr>
        <w:jc w:val="both"/>
        <w:rPr>
          <w:rFonts w:ascii="Times New Roman" w:hAnsi="Times New Roman" w:cs="Times New Roman"/>
          <w:sz w:val="26"/>
          <w:lang w:val="nl-NL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>Câu 9</w:t>
      </w:r>
      <w:r w:rsidR="00B45DAA" w:rsidRPr="00425980">
        <w:rPr>
          <w:rFonts w:ascii="Times New Roman" w:hAnsi="Times New Roman" w:cs="Times New Roman"/>
          <w:b/>
          <w:sz w:val="26"/>
          <w:lang w:val="pt-BR"/>
        </w:rPr>
        <w:t>.</w:t>
      </w:r>
      <w:r w:rsidR="00B45DAA" w:rsidRPr="00425980">
        <w:rPr>
          <w:rFonts w:ascii="Times New Roman" w:hAnsi="Times New Roman" w:cs="Times New Roman"/>
          <w:sz w:val="26"/>
          <w:lang w:val="pt-BR"/>
        </w:rPr>
        <w:t xml:space="preserve"> </w:t>
      </w:r>
      <w:r w:rsidR="004613D1" w:rsidRPr="00425980">
        <w:rPr>
          <w:rFonts w:ascii="Times New Roman" w:hAnsi="Times New Roman" w:cs="Times New Roman"/>
          <w:sz w:val="26"/>
          <w:lang w:val="nl-NL"/>
        </w:rPr>
        <w:t>Một hợp tác xã dự định trung bình mỗi tuần đánh được 20 tấn cá. Nhưng do vượt mức 6 tấn/tuần nên chẳng những hoàn thành kế hoạch sớm hơn 1 tuần mà còn vượt mức 10 tấ</w:t>
      </w:r>
      <w:r w:rsidR="00F942E9" w:rsidRPr="00425980">
        <w:rPr>
          <w:rFonts w:ascii="Times New Roman" w:hAnsi="Times New Roman" w:cs="Times New Roman"/>
          <w:sz w:val="26"/>
          <w:lang w:val="nl-NL"/>
        </w:rPr>
        <w:t xml:space="preserve">n. Tính số tấn cá hợp tác đánh </w:t>
      </w:r>
      <w:r w:rsidR="00F10A84" w:rsidRPr="00425980">
        <w:rPr>
          <w:rFonts w:ascii="Times New Roman" w:hAnsi="Times New Roman" w:cs="Times New Roman"/>
          <w:sz w:val="26"/>
          <w:lang w:val="nl-NL"/>
        </w:rPr>
        <w:t xml:space="preserve">bắt </w:t>
      </w:r>
      <w:r w:rsidR="00F942E9" w:rsidRPr="00425980">
        <w:rPr>
          <w:rFonts w:ascii="Times New Roman" w:hAnsi="Times New Roman" w:cs="Times New Roman"/>
          <w:sz w:val="26"/>
          <w:lang w:val="nl-NL"/>
        </w:rPr>
        <w:t xml:space="preserve">được theo </w:t>
      </w:r>
      <w:r w:rsidR="004613D1" w:rsidRPr="00425980">
        <w:rPr>
          <w:rFonts w:ascii="Times New Roman" w:hAnsi="Times New Roman" w:cs="Times New Roman"/>
          <w:sz w:val="26"/>
          <w:lang w:val="nl-NL"/>
        </w:rPr>
        <w:t xml:space="preserve"> dự định?</w:t>
      </w:r>
    </w:p>
    <w:p w14:paraId="4B27F14B" w14:textId="77777777" w:rsidR="008C74B5" w:rsidRPr="00425980" w:rsidRDefault="00766479" w:rsidP="008C74B5">
      <w:pPr>
        <w:widowControl w:val="0"/>
        <w:spacing w:line="264" w:lineRule="auto"/>
        <w:ind w:left="456" w:hanging="456"/>
        <w:jc w:val="both"/>
        <w:rPr>
          <w:rFonts w:ascii="Times New Roman" w:hAnsi="Times New Roman" w:cs="Times New Roman"/>
          <w:sz w:val="26"/>
          <w:lang w:val="vi-VN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>Câu 10</w:t>
      </w:r>
      <w:r w:rsidR="00B45DAA" w:rsidRPr="00425980">
        <w:rPr>
          <w:rFonts w:ascii="Times New Roman" w:hAnsi="Times New Roman" w:cs="Times New Roman"/>
          <w:b/>
          <w:sz w:val="26"/>
          <w:lang w:val="nl-NL"/>
        </w:rPr>
        <w:t>.</w:t>
      </w:r>
      <w:r w:rsidR="00B45DAA" w:rsidRPr="00425980">
        <w:rPr>
          <w:rFonts w:ascii="Times New Roman" w:hAnsi="Times New Roman" w:cs="Times New Roman"/>
          <w:sz w:val="26"/>
          <w:lang w:val="nl-NL"/>
        </w:rPr>
        <w:t xml:space="preserve">  </w:t>
      </w:r>
      <w:r w:rsidR="008C74B5" w:rsidRPr="00425980">
        <w:rPr>
          <w:rFonts w:ascii="Times New Roman" w:hAnsi="Times New Roman" w:cs="Times New Roman"/>
          <w:sz w:val="26"/>
          <w:lang w:val="vi-VN"/>
        </w:rPr>
        <w:t>Cho tam giác ABC. Gọi I là trung điểm của cạnh BC. Đường phân giác của góc AIB cắt cạnh AB ở M. Đường phân giác của góc AIC cắt cạnh AC ở N.</w:t>
      </w:r>
    </w:p>
    <w:p w14:paraId="56609806" w14:textId="77777777" w:rsidR="008C74B5" w:rsidRPr="00425980" w:rsidRDefault="008C74B5" w:rsidP="008C74B5">
      <w:pPr>
        <w:widowControl w:val="0"/>
        <w:ind w:left="456" w:hanging="456"/>
        <w:jc w:val="both"/>
        <w:rPr>
          <w:rFonts w:ascii="Times New Roman" w:hAnsi="Times New Roman" w:cs="Times New Roman"/>
          <w:sz w:val="26"/>
          <w:lang w:val="vi-VN"/>
        </w:rPr>
      </w:pPr>
      <w:r w:rsidRPr="00425980">
        <w:rPr>
          <w:rFonts w:ascii="Times New Roman" w:hAnsi="Times New Roman" w:cs="Times New Roman"/>
          <w:sz w:val="26"/>
          <w:lang w:val="vi-VN"/>
        </w:rPr>
        <w:tab/>
        <w:t>a) Chứng minh rằng MM // BC.</w:t>
      </w:r>
    </w:p>
    <w:p w14:paraId="52B4F1F3" w14:textId="5767AA00" w:rsidR="008C74B5" w:rsidRPr="00425980" w:rsidRDefault="008C74B5" w:rsidP="008C74B5">
      <w:pPr>
        <w:widowControl w:val="0"/>
        <w:ind w:left="456" w:hanging="456"/>
        <w:jc w:val="both"/>
        <w:rPr>
          <w:rFonts w:ascii="Times New Roman" w:hAnsi="Times New Roman" w:cs="Times New Roman"/>
          <w:sz w:val="26"/>
          <w:lang w:val="vi-VN"/>
        </w:rPr>
      </w:pPr>
      <w:r w:rsidRPr="00425980">
        <w:rPr>
          <w:rFonts w:ascii="Times New Roman" w:hAnsi="Times New Roman" w:cs="Times New Roman"/>
          <w:sz w:val="26"/>
          <w:lang w:val="vi-VN"/>
        </w:rPr>
        <w:tab/>
        <w:t>b) Tam giác ABC phải thoả điều kiện gì để</w:t>
      </w:r>
      <w:r w:rsidR="00465A80" w:rsidRPr="00425980">
        <w:rPr>
          <w:rFonts w:ascii="Times New Roman" w:hAnsi="Times New Roman" w:cs="Times New Roman"/>
          <w:sz w:val="26"/>
          <w:lang w:val="vi-VN"/>
        </w:rPr>
        <w:t xml:space="preserve"> có MN </w:t>
      </w:r>
      <w:r w:rsidR="00465A80" w:rsidRPr="00425980">
        <w:rPr>
          <w:rFonts w:ascii="Times New Roman" w:hAnsi="Times New Roman" w:cs="Times New Roman"/>
          <w:sz w:val="26"/>
          <w:lang w:val="vi-VN"/>
        </w:rPr>
        <w:sym w:font="Symbol" w:char="F05E"/>
      </w:r>
      <w:r w:rsidRPr="00425980">
        <w:rPr>
          <w:rFonts w:ascii="Times New Roman" w:hAnsi="Times New Roman" w:cs="Times New Roman"/>
          <w:sz w:val="26"/>
          <w:lang w:val="vi-VN"/>
        </w:rPr>
        <w:t xml:space="preserve"> AI?</w:t>
      </w:r>
    </w:p>
    <w:p w14:paraId="7F9B1C23" w14:textId="4CE9A8F1" w:rsidR="00FF690F" w:rsidRPr="00425980" w:rsidRDefault="00766479">
      <w:pPr>
        <w:rPr>
          <w:rFonts w:ascii="Times New Roman" w:hAnsi="Times New Roman" w:cs="Times New Roman"/>
          <w:b/>
          <w:bCs/>
          <w:sz w:val="26"/>
        </w:rPr>
      </w:pPr>
      <w:r w:rsidRPr="00425980">
        <w:rPr>
          <w:rFonts w:ascii="Times New Roman" w:hAnsi="Times New Roman" w:cs="Times New Roman"/>
          <w:b/>
          <w:sz w:val="26"/>
          <w:lang w:val="pt-BR"/>
        </w:rPr>
        <w:t>Câu 11</w:t>
      </w:r>
    </w:p>
    <w:tbl>
      <w:tblPr>
        <w:tblW w:w="10010" w:type="dxa"/>
        <w:tblLook w:val="04A0" w:firstRow="1" w:lastRow="0" w:firstColumn="1" w:lastColumn="0" w:noHBand="0" w:noVBand="1"/>
      </w:tblPr>
      <w:tblGrid>
        <w:gridCol w:w="5438"/>
        <w:gridCol w:w="4572"/>
      </w:tblGrid>
      <w:tr w:rsidR="00425980" w:rsidRPr="00425980" w14:paraId="5E201B9F" w14:textId="77777777" w:rsidTr="00E06743">
        <w:trPr>
          <w:trHeight w:val="2778"/>
        </w:trPr>
        <w:tc>
          <w:tcPr>
            <w:tcW w:w="5438" w:type="dxa"/>
            <w:shd w:val="clear" w:color="auto" w:fill="auto"/>
          </w:tcPr>
          <w:p w14:paraId="284B77D5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 xml:space="preserve">          Để đo chiều cao của một tòa nhà, người ta </w:t>
            </w:r>
          </w:p>
          <w:p w14:paraId="7240E325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>thực hiện các bước sau:</w:t>
            </w:r>
          </w:p>
          <w:p w14:paraId="3E56E832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 xml:space="preserve"> Đầu tiên đặt cây cọc AB cao 1,5m thẳng đứng</w:t>
            </w:r>
          </w:p>
          <w:p w14:paraId="2716936B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 xml:space="preserve"> trên đo có gắn thước ngắm quay được quanh </w:t>
            </w:r>
          </w:p>
          <w:p w14:paraId="28222DC3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>một cái chốt của cọc. Tiếp theo, ta điều khiển</w:t>
            </w:r>
          </w:p>
          <w:p w14:paraId="42426D07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 xml:space="preserve"> thước ngắm sao cho hướng của thước đi qua</w:t>
            </w:r>
          </w:p>
          <w:p w14:paraId="095D818F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 xml:space="preserve"> đỉnh B’ của ngôi nhà, sau đó xác đinh giao điểm </w:t>
            </w:r>
          </w:p>
          <w:p w14:paraId="63400085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t>C của đường thẳng AA’ và BB’; biết AC = 1,2m; A’C= 6m. Tính chiều cao của ngôi nhà.</w:t>
            </w:r>
          </w:p>
        </w:tc>
        <w:tc>
          <w:tcPr>
            <w:tcW w:w="4572" w:type="dxa"/>
            <w:shd w:val="clear" w:color="auto" w:fill="auto"/>
          </w:tcPr>
          <w:p w14:paraId="2960E9A6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  <w:r w:rsidRPr="00425980">
              <w:rPr>
                <w:rFonts w:ascii="Times New Roman" w:hAnsi="Times New Roman" w:cs="Times New Roman"/>
                <w:bCs/>
                <w:sz w:val="26"/>
              </w:rPr>
              <w:drawing>
                <wp:anchor distT="0" distB="0" distL="114300" distR="114300" simplePos="0" relativeHeight="251676160" behindDoc="0" locked="0" layoutInCell="1" allowOverlap="1" wp14:anchorId="10D08525" wp14:editId="2A90A2E0">
                  <wp:simplePos x="0" y="0"/>
                  <wp:positionH relativeFrom="margin">
                    <wp:posOffset>407459</wp:posOffset>
                  </wp:positionH>
                  <wp:positionV relativeFrom="paragraph">
                    <wp:posOffset>66464</wp:posOffset>
                  </wp:positionV>
                  <wp:extent cx="2576830" cy="1623695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25980">
              <w:rPr>
                <w:rFonts w:ascii="Times New Roman" w:hAnsi="Times New Roman" w:cs="Times New Roman"/>
                <w:bCs/>
                <w:sz w:val="26"/>
              </w:rPr>
              <w:drawing>
                <wp:anchor distT="0" distB="0" distL="114300" distR="114300" simplePos="0" relativeHeight="251671040" behindDoc="0" locked="0" layoutInCell="1" allowOverlap="1" wp14:anchorId="09C53B54" wp14:editId="6E81B1B9">
                  <wp:simplePos x="0" y="0"/>
                  <wp:positionH relativeFrom="column">
                    <wp:posOffset>4434205</wp:posOffset>
                  </wp:positionH>
                  <wp:positionV relativeFrom="paragraph">
                    <wp:posOffset>4805680</wp:posOffset>
                  </wp:positionV>
                  <wp:extent cx="2576830" cy="1623695"/>
                  <wp:effectExtent l="0" t="0" r="0" b="0"/>
                  <wp:wrapNone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25980">
              <w:rPr>
                <w:rFonts w:ascii="Times New Roman" w:hAnsi="Times New Roman" w:cs="Times New Roman"/>
                <w:bCs/>
                <w:sz w:val="26"/>
              </w:rPr>
              <w:drawing>
                <wp:anchor distT="0" distB="0" distL="114300" distR="114300" simplePos="0" relativeHeight="251665920" behindDoc="0" locked="0" layoutInCell="1" allowOverlap="1" wp14:anchorId="008BE67E" wp14:editId="121632FD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82550</wp:posOffset>
                  </wp:positionV>
                  <wp:extent cx="21590" cy="13335"/>
                  <wp:effectExtent l="0" t="0" r="0" b="0"/>
                  <wp:wrapNone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" cy="1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5F05E66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71622167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5CA86F04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44B7DD5F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5CB45516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0D310317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2C503185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  <w:p w14:paraId="1B887C95" w14:textId="77777777" w:rsidR="00425980" w:rsidRPr="00425980" w:rsidRDefault="00425980" w:rsidP="00425980">
            <w:pPr>
              <w:rPr>
                <w:rFonts w:ascii="Times New Roman" w:hAnsi="Times New Roman" w:cs="Times New Roman"/>
                <w:bCs/>
                <w:sz w:val="26"/>
              </w:rPr>
            </w:pPr>
          </w:p>
        </w:tc>
      </w:tr>
    </w:tbl>
    <w:p w14:paraId="72070385" w14:textId="4C4DFBAA" w:rsidR="00B45DAA" w:rsidRPr="00517733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17733">
        <w:rPr>
          <w:rFonts w:ascii="Times New Roman" w:hAnsi="Times New Roman" w:cs="Times New Roman"/>
          <w:b/>
          <w:bCs/>
          <w:sz w:val="28"/>
          <w:szCs w:val="28"/>
        </w:rPr>
        <w:lastRenderedPageBreak/>
        <w:t>HƯỚNG DẪN CHẤM</w:t>
      </w:r>
    </w:p>
    <w:p w14:paraId="121EFAE2" w14:textId="77777777" w:rsidR="00B45DAA" w:rsidRPr="00517733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17733">
        <w:rPr>
          <w:rFonts w:ascii="Times New Roman" w:hAnsi="Times New Roman" w:cs="Times New Roman"/>
          <w:b/>
          <w:bCs/>
          <w:sz w:val="28"/>
          <w:szCs w:val="28"/>
        </w:rPr>
        <w:t xml:space="preserve"> ĐỀ KIỂM TRA CHẤT LƯỢNG BÁN KÌ II</w:t>
      </w:r>
    </w:p>
    <w:p w14:paraId="498B636D" w14:textId="77777777" w:rsidR="00B45DAA" w:rsidRPr="009A1056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A1056">
        <w:rPr>
          <w:rFonts w:ascii="Times New Roman" w:hAnsi="Times New Roman" w:cs="Times New Roman"/>
          <w:b/>
          <w:bCs/>
          <w:sz w:val="28"/>
          <w:szCs w:val="28"/>
        </w:rPr>
        <w:t>Năm học: 2022 – 2023</w:t>
      </w:r>
    </w:p>
    <w:p w14:paraId="037236B3" w14:textId="77777777" w:rsidR="00B45DAA" w:rsidRPr="009A1056" w:rsidRDefault="00B45DAA" w:rsidP="00B45D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A1056">
        <w:rPr>
          <w:rFonts w:ascii="Times New Roman" w:hAnsi="Times New Roman" w:cs="Times New Roman"/>
          <w:b/>
          <w:bCs/>
          <w:sz w:val="28"/>
          <w:szCs w:val="28"/>
        </w:rPr>
        <w:t>MÔN: TOÁN LỚP 8</w:t>
      </w:r>
    </w:p>
    <w:p w14:paraId="4FA92C4C" w14:textId="77777777" w:rsidR="00B45DAA" w:rsidRPr="009A1056" w:rsidRDefault="00B45DAA" w:rsidP="00B45DA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8152D16" w14:textId="78688264" w:rsidR="00B45DAA" w:rsidRPr="009A1056" w:rsidRDefault="00B45DAA" w:rsidP="00B45DAA">
      <w:pPr>
        <w:rPr>
          <w:rFonts w:ascii="Times New Roman" w:hAnsi="Times New Roman" w:cs="Times New Roman"/>
          <w:sz w:val="28"/>
          <w:szCs w:val="28"/>
        </w:rPr>
      </w:pPr>
      <w:r w:rsidRPr="009A1056">
        <w:rPr>
          <w:rFonts w:ascii="Times New Roman" w:hAnsi="Times New Roman" w:cs="Times New Roman"/>
          <w:b/>
          <w:sz w:val="28"/>
          <w:szCs w:val="28"/>
        </w:rPr>
        <w:t>I. Trắc nghiệm. (</w:t>
      </w:r>
      <w:r w:rsidR="00D852E3">
        <w:rPr>
          <w:rFonts w:ascii="Times New Roman" w:hAnsi="Times New Roman" w:cs="Times New Roman"/>
          <w:b/>
          <w:sz w:val="28"/>
          <w:szCs w:val="28"/>
        </w:rPr>
        <w:t>3</w:t>
      </w:r>
      <w:r w:rsidRPr="009A1056">
        <w:rPr>
          <w:rFonts w:ascii="Times New Roman" w:hAnsi="Times New Roman" w:cs="Times New Roman"/>
          <w:b/>
          <w:sz w:val="28"/>
          <w:szCs w:val="28"/>
        </w:rPr>
        <w:t xml:space="preserve"> điểm)</w:t>
      </w:r>
      <w:r w:rsidRPr="009A1056">
        <w:rPr>
          <w:rFonts w:ascii="Times New Roman" w:hAnsi="Times New Roman" w:cs="Times New Roman"/>
          <w:sz w:val="28"/>
          <w:szCs w:val="28"/>
        </w:rPr>
        <w:t xml:space="preserve">  - Mỗi ý đúng cho 0,5 điểm.</w:t>
      </w:r>
    </w:p>
    <w:p w14:paraId="4F6F77CA" w14:textId="77777777" w:rsidR="00B45DAA" w:rsidRDefault="00B45DAA" w:rsidP="00B45DAA">
      <w:pPr>
        <w:rPr>
          <w:rFonts w:ascii="Times New Roman" w:hAnsi="Times New Roman" w:cs="Times New Roman"/>
          <w:sz w:val="28"/>
          <w:szCs w:val="28"/>
        </w:rPr>
      </w:pPr>
      <w:r w:rsidRPr="009A1056">
        <w:rPr>
          <w:rFonts w:ascii="Times New Roman" w:hAnsi="Times New Roman" w:cs="Times New Roman"/>
          <w:sz w:val="28"/>
          <w:szCs w:val="28"/>
        </w:rPr>
        <w:t xml:space="preserve">                                           - Phương án trả lời đúng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2"/>
        <w:gridCol w:w="1792"/>
        <w:gridCol w:w="1792"/>
        <w:gridCol w:w="1793"/>
        <w:gridCol w:w="1793"/>
        <w:gridCol w:w="1793"/>
      </w:tblGrid>
      <w:tr w:rsidR="00766479" w14:paraId="56829D16" w14:textId="77777777" w:rsidTr="00766479">
        <w:tc>
          <w:tcPr>
            <w:tcW w:w="1792" w:type="dxa"/>
          </w:tcPr>
          <w:p w14:paraId="08180198" w14:textId="1EA76CE9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 w:rsidRPr="00517733">
              <w:rPr>
                <w:rFonts w:cs="Times New Roman"/>
                <w:szCs w:val="28"/>
                <w:lang w:val="fr-FR"/>
              </w:rPr>
              <w:t>Câu 1</w:t>
            </w:r>
          </w:p>
        </w:tc>
        <w:tc>
          <w:tcPr>
            <w:tcW w:w="1792" w:type="dxa"/>
          </w:tcPr>
          <w:p w14:paraId="1C01CF74" w14:textId="14FB2D30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 w:rsidRPr="00517733">
              <w:rPr>
                <w:rFonts w:cs="Times New Roman"/>
                <w:szCs w:val="28"/>
                <w:lang w:val="fr-FR"/>
              </w:rPr>
              <w:t>Câu 2</w:t>
            </w:r>
          </w:p>
        </w:tc>
        <w:tc>
          <w:tcPr>
            <w:tcW w:w="1792" w:type="dxa"/>
          </w:tcPr>
          <w:p w14:paraId="0C806791" w14:textId="03013A2C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 w:rsidRPr="00517733">
              <w:rPr>
                <w:rFonts w:cs="Times New Roman"/>
                <w:szCs w:val="28"/>
                <w:lang w:val="fr-FR"/>
              </w:rPr>
              <w:t>Câu 3</w:t>
            </w:r>
          </w:p>
        </w:tc>
        <w:tc>
          <w:tcPr>
            <w:tcW w:w="1793" w:type="dxa"/>
          </w:tcPr>
          <w:p w14:paraId="3511D1A9" w14:textId="61215225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 w:rsidRPr="00517733">
              <w:rPr>
                <w:rFonts w:cs="Times New Roman"/>
                <w:szCs w:val="28"/>
                <w:lang w:val="fr-FR"/>
              </w:rPr>
              <w:t>Câu 4</w:t>
            </w:r>
          </w:p>
        </w:tc>
        <w:tc>
          <w:tcPr>
            <w:tcW w:w="1793" w:type="dxa"/>
          </w:tcPr>
          <w:p w14:paraId="07A50BC7" w14:textId="61703CFB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âu 5</w:t>
            </w:r>
            <w:r w:rsidR="00200101">
              <w:rPr>
                <w:rFonts w:cs="Times New Roman"/>
                <w:szCs w:val="28"/>
              </w:rPr>
              <w:t>a</w:t>
            </w:r>
          </w:p>
        </w:tc>
        <w:tc>
          <w:tcPr>
            <w:tcW w:w="1793" w:type="dxa"/>
          </w:tcPr>
          <w:p w14:paraId="61C17A6D" w14:textId="1EAB49FF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Câu </w:t>
            </w:r>
            <w:r w:rsidR="00200101">
              <w:rPr>
                <w:rFonts w:cs="Times New Roman"/>
                <w:szCs w:val="28"/>
              </w:rPr>
              <w:t>5b</w:t>
            </w:r>
          </w:p>
        </w:tc>
      </w:tr>
      <w:tr w:rsidR="00766479" w14:paraId="1F704AF5" w14:textId="77777777" w:rsidTr="00766479">
        <w:tc>
          <w:tcPr>
            <w:tcW w:w="1792" w:type="dxa"/>
          </w:tcPr>
          <w:p w14:paraId="6BD127A3" w14:textId="09BB0868" w:rsidR="00766479" w:rsidRDefault="0022696F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1792" w:type="dxa"/>
          </w:tcPr>
          <w:p w14:paraId="51EA7F77" w14:textId="774E69A8" w:rsidR="00766479" w:rsidRDefault="00F10A84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1792" w:type="dxa"/>
          </w:tcPr>
          <w:p w14:paraId="2C28DDC3" w14:textId="226BF69B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 w:rsidRPr="00517733">
              <w:rPr>
                <w:rFonts w:cs="Times New Roman"/>
                <w:szCs w:val="28"/>
              </w:rPr>
              <w:t>C</w:t>
            </w:r>
          </w:p>
        </w:tc>
        <w:tc>
          <w:tcPr>
            <w:tcW w:w="1793" w:type="dxa"/>
          </w:tcPr>
          <w:p w14:paraId="36D03A09" w14:textId="16E4C542" w:rsidR="00766479" w:rsidRDefault="00200101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1793" w:type="dxa"/>
          </w:tcPr>
          <w:p w14:paraId="6D4F4DF3" w14:textId="0DD28482" w:rsidR="00766479" w:rsidRDefault="00200101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1793" w:type="dxa"/>
          </w:tcPr>
          <w:p w14:paraId="166E4596" w14:textId="6CD72BA6" w:rsidR="00766479" w:rsidRDefault="00766479" w:rsidP="0076647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</w:tr>
    </w:tbl>
    <w:p w14:paraId="3ADBD1A3" w14:textId="77777777" w:rsidR="00B45DAA" w:rsidRPr="00517733" w:rsidRDefault="00B45DAA" w:rsidP="00B45DAA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  <w:r w:rsidRPr="00517733">
        <w:rPr>
          <w:rFonts w:ascii="Times New Roman" w:hAnsi="Times New Roman" w:cs="Times New Roman"/>
          <w:b/>
          <w:sz w:val="28"/>
          <w:szCs w:val="28"/>
        </w:rPr>
        <w:t xml:space="preserve">II. Tự luận. </w:t>
      </w:r>
      <w:r w:rsidRPr="00517733">
        <w:rPr>
          <w:rFonts w:ascii="Times New Roman" w:hAnsi="Times New Roman" w:cs="Times New Roman"/>
          <w:sz w:val="28"/>
          <w:szCs w:val="28"/>
        </w:rPr>
        <w:t>(8 điểm)</w:t>
      </w:r>
    </w:p>
    <w:tbl>
      <w:tblPr>
        <w:tblW w:w="9779" w:type="dxa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7371"/>
        <w:gridCol w:w="992"/>
      </w:tblGrid>
      <w:tr w:rsidR="00B45DAA" w:rsidRPr="00517733" w14:paraId="6E4379BC" w14:textId="77777777" w:rsidTr="00D37153">
        <w:trPr>
          <w:tblHeader/>
        </w:trPr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0631BC" w14:textId="77777777" w:rsidR="00B45DAA" w:rsidRPr="00517733" w:rsidRDefault="00B45DAA" w:rsidP="00D37153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AEB2C4" w14:textId="77777777" w:rsidR="00B45DAA" w:rsidRPr="00517733" w:rsidRDefault="00B45DAA" w:rsidP="00D37153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0CEF41" w14:textId="77777777" w:rsidR="00B45DAA" w:rsidRPr="00517733" w:rsidRDefault="00B45DAA" w:rsidP="00D37153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B45DAA" w:rsidRPr="00517733" w14:paraId="16F85BB2" w14:textId="77777777" w:rsidTr="00D37153">
        <w:tc>
          <w:tcPr>
            <w:tcW w:w="1416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0327CC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 1</w:t>
            </w:r>
          </w:p>
          <w:p w14:paraId="771A98F8" w14:textId="0864981B" w:rsidR="00B45DAA" w:rsidRPr="00517733" w:rsidRDefault="00B45DAA" w:rsidP="00EE39D5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(</w:t>
            </w:r>
            <w:r w:rsidR="00D852E3">
              <w:rPr>
                <w:rFonts w:ascii="Times New Roman" w:hAnsi="Times New Roman" w:cs="Times New Roman"/>
                <w:i/>
                <w:sz w:val="28"/>
                <w:szCs w:val="28"/>
              </w:rPr>
              <w:t>1,</w:t>
            </w:r>
            <w:r w:rsidR="00EE39D5">
              <w:rPr>
                <w:rFonts w:ascii="Times New Roman" w:hAnsi="Times New Roman" w:cs="Times New Roman"/>
                <w:i/>
                <w:sz w:val="28"/>
                <w:szCs w:val="28"/>
              </w:rPr>
              <w:t>0</w:t>
            </w: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iểm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26B5675" w14:textId="162BFC15" w:rsidR="00B45DAA" w:rsidRPr="00517733" w:rsidRDefault="00BE19EE" w:rsidP="00EE39D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Mỗi ý đúng cho 0,5 điểm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E0A3C9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45DAA" w:rsidRPr="00517733" w14:paraId="397CB7F2" w14:textId="77777777" w:rsidTr="00BE19EE">
        <w:trPr>
          <w:trHeight w:val="647"/>
        </w:trPr>
        <w:tc>
          <w:tcPr>
            <w:tcW w:w="1416" w:type="dxa"/>
            <w:vMerge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0E270F0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A1386A6" w14:textId="3E577E4D" w:rsidR="00B45DAA" w:rsidRPr="00517733" w:rsidRDefault="00D852E3" w:rsidP="00BE19E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  <w:r w:rsidR="00B45DAA" w:rsidRPr="0051773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) KQ: x = </w:t>
            </w:r>
            <w:r w:rsidR="00F10A8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</w:t>
            </w:r>
            <w:r w:rsidR="00B45DAA" w:rsidRPr="0051773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0       </w:t>
            </w:r>
          </w:p>
          <w:p w14:paraId="7A215183" w14:textId="15743970" w:rsidR="00B45DAA" w:rsidRPr="00517733" w:rsidRDefault="00D852E3" w:rsidP="00BE19E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  <w:r w:rsidR="00B45DAA" w:rsidRPr="0051773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) KQ:</w:t>
            </w:r>
            <w:r w:rsidR="000626A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x </w:t>
            </w:r>
            <w:r w:rsidR="000626A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CE"/>
            </w:r>
            <w:r w:rsidR="000626A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7B"/>
            </w:r>
            <w:r w:rsidR="00F10A8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; 4</w:t>
            </w:r>
            <w:r w:rsidR="000626A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7D"/>
            </w:r>
            <w:r w:rsidR="00B45DAA" w:rsidRPr="0051773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E5D82F" w14:textId="5E8AC0B3" w:rsidR="00B45DAA" w:rsidRDefault="00BE19EE" w:rsidP="00BE19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0</w:t>
            </w:r>
            <w:r w:rsidR="00D852E3"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,5</w:t>
            </w:r>
          </w:p>
          <w:p w14:paraId="6B410C2B" w14:textId="477CCA90" w:rsidR="00BE19EE" w:rsidRPr="00517733" w:rsidRDefault="00EE39D5" w:rsidP="00BE19E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V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0,</w:t>
            </w:r>
            <w:r w:rsidR="00BE19EE"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5</w:t>
            </w:r>
          </w:p>
        </w:tc>
      </w:tr>
      <w:tr w:rsidR="00B45DAA" w:rsidRPr="001D44C3" w14:paraId="3E953A29" w14:textId="77777777" w:rsidTr="00D852E3">
        <w:trPr>
          <w:trHeight w:val="493"/>
        </w:trPr>
        <w:tc>
          <w:tcPr>
            <w:tcW w:w="1416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0A98F2B" w14:textId="77777777" w:rsidR="00B45DAA" w:rsidRPr="00517733" w:rsidRDefault="00B45DAA" w:rsidP="00D852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s-VE"/>
              </w:rPr>
            </w:pPr>
          </w:p>
          <w:p w14:paraId="2A8E0768" w14:textId="77777777" w:rsidR="00B45DAA" w:rsidRPr="00517733" w:rsidRDefault="00B45DAA" w:rsidP="00D852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s-VE"/>
              </w:rPr>
            </w:pPr>
          </w:p>
          <w:p w14:paraId="3FEC3547" w14:textId="77777777" w:rsidR="00B45DAA" w:rsidRPr="00517733" w:rsidRDefault="00B45DAA" w:rsidP="00D852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 2</w:t>
            </w:r>
          </w:p>
          <w:p w14:paraId="63C4CD94" w14:textId="43C0BB15" w:rsidR="00B45DAA" w:rsidRPr="00517733" w:rsidRDefault="00B45DAA" w:rsidP="00D852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VE"/>
              </w:rPr>
            </w:pP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>(</w:t>
            </w:r>
            <w:r w:rsidR="00D852E3">
              <w:rPr>
                <w:rFonts w:ascii="Times New Roman" w:hAnsi="Times New Roman" w:cs="Times New Roman"/>
                <w:i/>
                <w:sz w:val="28"/>
                <w:szCs w:val="28"/>
              </w:rPr>
              <w:t>1,5</w:t>
            </w: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iểm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0F94C3" w14:textId="7E59BB13" w:rsidR="00B45DAA" w:rsidRPr="00517733" w:rsidRDefault="00B45DAA" w:rsidP="00D37153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sz w:val="28"/>
                <w:szCs w:val="28"/>
                <w:lang w:val="es-VE"/>
              </w:rPr>
            </w:pPr>
            <w:r w:rsidRPr="00517733">
              <w:rPr>
                <w:color w:val="333333"/>
                <w:sz w:val="28"/>
                <w:szCs w:val="28"/>
                <w:lang w:val="es-VE"/>
              </w:rPr>
              <w:t xml:space="preserve">a) </w:t>
            </w:r>
            <w:r w:rsidR="000626A3">
              <w:rPr>
                <w:sz w:val="28"/>
                <w:szCs w:val="28"/>
                <w:lang w:val="es-VE"/>
              </w:rPr>
              <w:t>Vẽ đồ thị của hàm số y = x + 2</w:t>
            </w:r>
            <w:r w:rsidRPr="00517733">
              <w:rPr>
                <w:sz w:val="28"/>
                <w:szCs w:val="28"/>
                <w:lang w:val="es-VE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CAC931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s-VE"/>
              </w:rPr>
            </w:pPr>
          </w:p>
        </w:tc>
      </w:tr>
      <w:tr w:rsidR="00B45DAA" w:rsidRPr="00517733" w14:paraId="7F2970ED" w14:textId="77777777" w:rsidTr="004613D1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E51D2B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9CF880" w14:textId="6FEA9903" w:rsidR="00B45DAA" w:rsidRPr="00517733" w:rsidRDefault="00B45DAA" w:rsidP="00AF1C60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sz w:val="28"/>
                <w:szCs w:val="28"/>
                <w:lang w:val="es-VE"/>
              </w:rPr>
            </w:pPr>
            <w:r w:rsidRPr="00517733">
              <w:rPr>
                <w:sz w:val="28"/>
                <w:szCs w:val="28"/>
                <w:lang w:val="es-VE"/>
              </w:rPr>
              <w:t>- Lập luận tìm được hai điểm A(-</w:t>
            </w:r>
            <w:r w:rsidR="00AF1C60">
              <w:rPr>
                <w:sz w:val="28"/>
                <w:szCs w:val="28"/>
                <w:lang w:val="es-VE"/>
              </w:rPr>
              <w:t>2</w:t>
            </w:r>
            <w:r w:rsidRPr="00517733">
              <w:rPr>
                <w:sz w:val="28"/>
                <w:szCs w:val="28"/>
                <w:lang w:val="es-VE"/>
              </w:rPr>
              <w:t>;0) và B(0;</w:t>
            </w:r>
            <w:r w:rsidR="00AF1C60">
              <w:rPr>
                <w:sz w:val="28"/>
                <w:szCs w:val="28"/>
                <w:lang w:val="es-VE"/>
              </w:rPr>
              <w:t>2</w:t>
            </w:r>
            <w:r w:rsidRPr="00517733">
              <w:rPr>
                <w:sz w:val="28"/>
                <w:szCs w:val="28"/>
                <w:lang w:val="es-VE"/>
              </w:rPr>
              <w:t xml:space="preserve">) thuộc đồ thị của hàm số y = x + </w:t>
            </w:r>
            <w:r w:rsidR="00AF1C60">
              <w:rPr>
                <w:sz w:val="28"/>
                <w:szCs w:val="28"/>
                <w:lang w:val="es-VE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F62655" w14:textId="77777777" w:rsidR="00B45DAA" w:rsidRPr="00517733" w:rsidRDefault="00B45DAA" w:rsidP="004613D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B45DAA" w:rsidRPr="00517733" w14:paraId="78F09C3A" w14:textId="77777777" w:rsidTr="004613D1">
        <w:trPr>
          <w:trHeight w:val="467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DE4395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D3A557" w14:textId="77777777" w:rsidR="00B45DAA" w:rsidRPr="00517733" w:rsidRDefault="00B45DAA" w:rsidP="00D37153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sz w:val="28"/>
                <w:szCs w:val="28"/>
                <w:lang w:val="es-VE"/>
              </w:rPr>
            </w:pPr>
            <w:r w:rsidRPr="00517733">
              <w:rPr>
                <w:sz w:val="28"/>
                <w:szCs w:val="28"/>
                <w:lang w:val="es-VE"/>
              </w:rPr>
              <w:t>- Vẽ được đường thẳng đi qua hai điểm A và 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7AB7F9" w14:textId="3B186F45" w:rsidR="00B45DAA" w:rsidRPr="00517733" w:rsidRDefault="00B45DAA" w:rsidP="004613D1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D852E3" w:rsidRPr="00D852E3" w14:paraId="16F701B1" w14:textId="77777777" w:rsidTr="00D852E3">
        <w:trPr>
          <w:trHeight w:val="1935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A655EE" w14:textId="77777777" w:rsidR="00D852E3" w:rsidRPr="00517733" w:rsidRDefault="00D852E3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shd w:val="clear" w:color="auto" w:fill="auto"/>
          </w:tcPr>
          <w:p w14:paraId="5D77F9D4" w14:textId="77777777" w:rsidR="00D852E3" w:rsidRPr="009C2BA9" w:rsidRDefault="00D852E3" w:rsidP="00AF1C60">
            <w:pPr>
              <w:spacing w:line="36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Để đồ thị hàm số </w:t>
            </w:r>
            <w:r w:rsidRPr="00AF1C60"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 xml:space="preserve">y = (m + 5)x + 2m – 10 </w:t>
            </w:r>
            <w:r w:rsidRPr="00517733"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 xml:space="preserve"> (1) song song với đường thẳng </w:t>
            </w: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 xml:space="preserve">y = 2x – 1 </w:t>
            </w:r>
            <w:r w:rsidRPr="0051773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hì </w:t>
            </w:r>
            <w:r w:rsidRPr="00517733">
              <w:rPr>
                <w:rFonts w:ascii="Times New Roman" w:hAnsi="Times New Roman" w:cs="Times New Roman"/>
                <w:position w:val="-30"/>
                <w:sz w:val="28"/>
                <w:szCs w:val="28"/>
                <w:lang w:val="pt-BR"/>
              </w:rPr>
              <w:object w:dxaOrig="2620" w:dyaOrig="720" w14:anchorId="17BCCFC2">
                <v:shape id="_x0000_i1026" type="#_x0000_t75" style="width:130.5pt;height:36pt" o:ole="">
                  <v:imagedata r:id="rId13" o:title=""/>
                </v:shape>
                <o:OLEObject Type="Embed" ProgID="Equation.DSMT4" ShapeID="_x0000_i1026" DrawAspect="Content" ObjectID="_1716643119" r:id="rId14"/>
              </w:object>
            </w:r>
          </w:p>
          <w:p w14:paraId="253B64DA" w14:textId="5EB82A7B" w:rsidR="00D852E3" w:rsidRPr="009C2BA9" w:rsidRDefault="00D852E3" w:rsidP="00AF1C60">
            <w:pPr>
              <w:spacing w:line="36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852E3">
              <w:rPr>
                <w:rFonts w:ascii="Times New Roman" w:hAnsi="Times New Roman" w:cs="Times New Roman"/>
                <w:color w:val="333333"/>
                <w:sz w:val="28"/>
                <w:szCs w:val="28"/>
                <w:lang w:val="pt-BR"/>
              </w:rPr>
              <w:t>Vậy m = – 3</w:t>
            </w:r>
            <w:r w:rsidRPr="00D852E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 w:rsidRPr="00D852E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hì </w:t>
            </w:r>
            <w:r w:rsidRPr="00AF1C60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đồ thị hàm số </w:t>
            </w:r>
            <w:r w:rsidRPr="00D852E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song song với đường thẳng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es-VE"/>
              </w:rPr>
              <w:t>y = 2x – 1</w:t>
            </w:r>
            <w:r w:rsidRPr="00D852E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</w:tcPr>
          <w:p w14:paraId="7298CD6B" w14:textId="77777777" w:rsidR="00D852E3" w:rsidRPr="00517733" w:rsidRDefault="00D852E3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7A4A2019" w14:textId="33717D50" w:rsidR="00D852E3" w:rsidRDefault="00D852E3" w:rsidP="004613D1">
            <w:pPr>
              <w:spacing w:line="36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CD662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53D5E82C" w14:textId="77777777" w:rsidR="00D852E3" w:rsidRPr="00517733" w:rsidRDefault="00D852E3" w:rsidP="004613D1">
            <w:pPr>
              <w:spacing w:line="360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BF1D14B" w14:textId="08BE5D31" w:rsidR="00D852E3" w:rsidRPr="00517733" w:rsidRDefault="00D852E3" w:rsidP="004613D1">
            <w:pPr>
              <w:spacing w:line="360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B45DAA" w:rsidRPr="00517733" w14:paraId="2105035B" w14:textId="77777777" w:rsidTr="00D37153">
        <w:trPr>
          <w:trHeight w:val="978"/>
        </w:trPr>
        <w:tc>
          <w:tcPr>
            <w:tcW w:w="141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202039F9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  <w:p w14:paraId="0F5CD842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  <w:p w14:paraId="77E1046F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  <w:p w14:paraId="0E7419D4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  <w:p w14:paraId="170F851A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  <w:p w14:paraId="4971FAEE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 3</w:t>
            </w:r>
          </w:p>
          <w:p w14:paraId="34B4570D" w14:textId="2E792501" w:rsidR="00B45DAA" w:rsidRPr="00517733" w:rsidRDefault="00EE39D5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(1,5</w:t>
            </w:r>
            <w:r w:rsidR="00B45DAA"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iểm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F882AE" w14:textId="125BB0C1" w:rsidR="0031374B" w:rsidRPr="0031374B" w:rsidRDefault="0031374B" w:rsidP="0031374B">
            <w:pPr>
              <w:rPr>
                <w:rFonts w:ascii="Times New Roman" w:hAnsi="Times New Roman" w:cs="Times New Roman"/>
                <w:lang w:val="pt-BR"/>
              </w:rPr>
            </w:pP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iả sử</w:t>
            </w:r>
            <w:r w:rsidR="00813D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x (tấn) là 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số </w:t>
            </w:r>
            <w:r w:rsidR="00813D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ấn 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á mà hợp tác xã dự định đánh bắ</w:t>
            </w:r>
            <w:r w:rsidR="00813D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</w:t>
            </w:r>
            <w:r w:rsidR="0054241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heo kế hoạch</w:t>
            </w:r>
            <w:r w:rsidR="00813D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813D5F">
              <w:rPr>
                <w:rFonts w:ascii="Times New Roman" w:hAnsi="Times New Roman" w:cs="Times New Roman"/>
                <w:lang w:val="pt-BR"/>
              </w:rPr>
              <w:t>(</w:t>
            </w:r>
            <w:r w:rsidRPr="0031374B">
              <w:rPr>
                <w:rFonts w:ascii="Times New Roman" w:hAnsi="Times New Roman" w:cs="Times New Roman"/>
                <w:lang w:val="pt-BR"/>
              </w:rPr>
              <w:t xml:space="preserve"> x&gt;0)</w:t>
            </w:r>
          </w:p>
          <w:p w14:paraId="0E564B3E" w14:textId="3E1FD3DC" w:rsidR="00B45DAA" w:rsidRPr="0031374B" w:rsidRDefault="0031374B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hì số tuần đánh bắt theo kế hoạch là </w:t>
            </w:r>
            <w:r w:rsidRPr="0031374B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360" w:dyaOrig="620" w14:anchorId="7FD2C5BB">
                <v:shape id="_x0000_i1027" type="#_x0000_t75" style="width:18pt;height:30.75pt" o:ole="">
                  <v:imagedata r:id="rId15" o:title=""/>
                </v:shape>
                <o:OLEObject Type="Embed" ProgID="Equation.DSMT4" ShapeID="_x0000_i1027" DrawAspect="Content" ObjectID="_1716643120" r:id="rId16"/>
              </w:objec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(tuần)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913522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0B02841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45DAA" w:rsidRPr="00517733" w14:paraId="3E5617F4" w14:textId="77777777" w:rsidTr="00D37153">
        <w:trPr>
          <w:trHeight w:val="978"/>
        </w:trPr>
        <w:tc>
          <w:tcPr>
            <w:tcW w:w="1416" w:type="dxa"/>
            <w:vMerge/>
            <w:shd w:val="clear" w:color="auto" w:fill="auto"/>
          </w:tcPr>
          <w:p w14:paraId="585E874F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7F33AA0" w14:textId="47230F10" w:rsidR="00813D5F" w:rsidRDefault="00813D5F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</w:t>
            </w:r>
            <w:r w:rsidRPr="00813D5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hực tế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ố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ấn 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á mà hợ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 tác đánh bắt được là x+10(tấn)</w:t>
            </w:r>
          </w:p>
          <w:p w14:paraId="0B5F7A47" w14:textId="60CB3AD1" w:rsidR="0031374B" w:rsidRPr="0031374B" w:rsidRDefault="00813D5F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hì </w:t>
            </w:r>
            <w:r w:rsidR="0031374B" w:rsidRPr="0031374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số tuần thực tế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hợp tác đánh bắt là</w:t>
            </w:r>
            <w:r w:rsidR="0031374B" w:rsidRPr="0031374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31374B" w:rsidRPr="0031374B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660" w:dyaOrig="620" w14:anchorId="557C26E2">
                <v:shape id="_x0000_i1028" type="#_x0000_t75" style="width:33pt;height:30.75pt" o:ole="">
                  <v:imagedata r:id="rId17" o:title=""/>
                </v:shape>
                <o:OLEObject Type="Embed" ProgID="Equation.DSMT4" ShapeID="_x0000_i1028" DrawAspect="Content" ObjectID="_1716643121" r:id="rId18"/>
              </w:object>
            </w:r>
            <w:r w:rsidR="0031374B"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(tuần)</w:t>
            </w:r>
          </w:p>
          <w:p w14:paraId="780F2D06" w14:textId="5AC98AA2" w:rsidR="00B45DAA" w:rsidRPr="0031374B" w:rsidRDefault="0031374B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Theo bài ra ta có phương trình: </w:t>
            </w:r>
            <w:r w:rsidRPr="0031374B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1460" w:dyaOrig="620" w14:anchorId="16EC8964">
                <v:shape id="_x0000_i1029" type="#_x0000_t75" style="width:72.75pt;height:30.75pt" o:ole="">
                  <v:imagedata r:id="rId19" o:title=""/>
                </v:shape>
                <o:OLEObject Type="Embed" ProgID="Equation.DSMT4" ShapeID="_x0000_i1029" DrawAspect="Content" ObjectID="_1716643122" r:id="rId2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3F417A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ABFE0BB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E1D1FB3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B45DAA" w:rsidRPr="00517733" w14:paraId="70F06F14" w14:textId="77777777" w:rsidTr="00EE39D5">
        <w:trPr>
          <w:trHeight w:val="478"/>
        </w:trPr>
        <w:tc>
          <w:tcPr>
            <w:tcW w:w="141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7E1C449" w14:textId="77777777" w:rsidR="00B45DAA" w:rsidRPr="00517733" w:rsidRDefault="00B45DAA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49F4F2C" w14:textId="001454DD" w:rsidR="0031374B" w:rsidRPr="0031374B" w:rsidRDefault="0031374B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1374B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580" w:dyaOrig="660" w14:anchorId="38118EC8">
                <v:shape id="_x0000_i1030" type="#_x0000_t75" style="width:129pt;height:33pt" o:ole="">
                  <v:imagedata r:id="rId21" o:title=""/>
                </v:shape>
                <o:OLEObject Type="Embed" ProgID="Equation.DSMT4" ShapeID="_x0000_i1030" DrawAspect="Content" ObjectID="_1716643123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3x–10x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– 100 = 260 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DB"/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3x = 260 + 100</w:t>
            </w:r>
          </w:p>
          <w:p w14:paraId="3EAD0D85" w14:textId="77777777" w:rsidR="0031374B" w:rsidRPr="0031374B" w:rsidRDefault="0031374B" w:rsidP="0031374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DB"/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3x = 360 </w:t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sym w:font="Symbol" w:char="F0DB"/>
            </w:r>
            <w:r w:rsidRPr="0031374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x = 120 ( thỏa mãn)</w:t>
            </w:r>
          </w:p>
          <w:p w14:paraId="0E42CB33" w14:textId="6298A71D" w:rsidR="00B45DAA" w:rsidRPr="0031374B" w:rsidRDefault="0031374B" w:rsidP="0054241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3137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Vậy số cá mà hợp tác xã dự định đánh bắt </w:t>
            </w:r>
            <w:r w:rsidR="0054241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heo kế hoạch </w:t>
            </w:r>
            <w:r w:rsidRPr="0031374B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là 120 tấn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8D67E8" w14:textId="79268868" w:rsidR="00EE39D5" w:rsidRDefault="00EE39D5" w:rsidP="00EE39D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3D83999" w14:textId="564BF837" w:rsidR="00EE39D5" w:rsidRDefault="00EE39D5" w:rsidP="00EE39D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337A2BD6" w14:textId="77777777" w:rsidR="00B45DAA" w:rsidRPr="00517733" w:rsidRDefault="00B45DAA" w:rsidP="00EE39D5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B45DAA" w:rsidRPr="00517733" w14:paraId="3E845E2D" w14:textId="77777777" w:rsidTr="00465A80">
        <w:trPr>
          <w:trHeight w:val="480"/>
        </w:trPr>
        <w:tc>
          <w:tcPr>
            <w:tcW w:w="141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52E25743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03A8F10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18F3DF7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F490ED0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50CA128F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336DF59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B234CA6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44044C3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09AB91E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ABC8A4A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 4</w:t>
            </w:r>
          </w:p>
          <w:p w14:paraId="5E122348" w14:textId="31A05058" w:rsidR="00B45DAA" w:rsidRPr="00517733" w:rsidRDefault="000729E3" w:rsidP="000729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(2,5</w:t>
            </w:r>
            <w:r w:rsidR="00B45DAA"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iểm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ACB14D" w14:textId="77777777" w:rsidR="00425980" w:rsidRDefault="00425980" w:rsidP="00425980"/>
          <w:p w14:paraId="5F1AC065" w14:textId="77777777" w:rsidR="00425980" w:rsidRDefault="00425980" w:rsidP="00425980"/>
          <w:p w14:paraId="2053D256" w14:textId="77777777" w:rsidR="00425980" w:rsidRDefault="00425980" w:rsidP="00425980"/>
          <w:p w14:paraId="2846FC87" w14:textId="63B27960" w:rsidR="00425980" w:rsidRDefault="00425980" w:rsidP="00425980"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43392" behindDoc="0" locked="0" layoutInCell="1" allowOverlap="1" wp14:anchorId="4057D119" wp14:editId="359F69DA">
                      <wp:simplePos x="0" y="0"/>
                      <wp:positionH relativeFrom="column">
                        <wp:posOffset>2479675</wp:posOffset>
                      </wp:positionH>
                      <wp:positionV relativeFrom="paragraph">
                        <wp:posOffset>-157673</wp:posOffset>
                      </wp:positionV>
                      <wp:extent cx="2314575" cy="1592580"/>
                      <wp:effectExtent l="0" t="0" r="0" b="0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14575" cy="1592580"/>
                                <a:chOff x="0" y="0"/>
                                <a:chExt cx="2314575" cy="1592580"/>
                              </a:xfrm>
                            </wpg:grpSpPr>
                            <wps:wsp>
                              <wps:cNvPr id="19" name="Straight Connector 19"/>
                              <wps:cNvCnPr/>
                              <wps:spPr>
                                <a:xfrm flipH="1">
                                  <a:off x="276225" y="200025"/>
                                  <a:ext cx="647700" cy="11239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>
                                  <a:off x="923925" y="200025"/>
                                  <a:ext cx="257175" cy="11239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3" name="Group 83"/>
                              <wpg:cNvGrpSpPr/>
                              <wpg:grpSpPr>
                                <a:xfrm>
                                  <a:off x="0" y="0"/>
                                  <a:ext cx="2314575" cy="1592580"/>
                                  <a:chOff x="0" y="0"/>
                                  <a:chExt cx="2314575" cy="1592580"/>
                                </a:xfrm>
                              </wpg:grpSpPr>
                              <wps:wsp>
                                <wps:cNvPr id="74" name="Rectangle 74"/>
                                <wps:cNvSpPr/>
                                <wps:spPr>
                                  <a:xfrm>
                                    <a:off x="1933575" y="1181100"/>
                                    <a:ext cx="381000" cy="3257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C9C979F" w14:textId="65474F79" w:rsidR="00F942E9" w:rsidRPr="00821F47" w:rsidRDefault="00F942E9" w:rsidP="00821F47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82" name="Group 82"/>
                                <wpg:cNvGrpSpPr/>
                                <wpg:grpSpPr>
                                  <a:xfrm>
                                    <a:off x="0" y="0"/>
                                    <a:ext cx="2047875" cy="1592580"/>
                                    <a:chOff x="0" y="0"/>
                                    <a:chExt cx="2047875" cy="1592580"/>
                                  </a:xfrm>
                                </wpg:grpSpPr>
                                <wps:wsp>
                                  <wps:cNvPr id="75" name="Rectangle 75"/>
                                  <wps:cNvSpPr/>
                                  <wps:spPr>
                                    <a:xfrm>
                                      <a:off x="990600" y="1266825"/>
                                      <a:ext cx="381000" cy="3257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705D481" w14:textId="7B99824A" w:rsidR="00F942E9" w:rsidRPr="00821F47" w:rsidRDefault="00F942E9" w:rsidP="00821F47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81" name="Group 81"/>
                                  <wpg:cNvGrpSpPr/>
                                  <wpg:grpSpPr>
                                    <a:xfrm>
                                      <a:off x="0" y="0"/>
                                      <a:ext cx="2047875" cy="1516380"/>
                                      <a:chOff x="0" y="0"/>
                                      <a:chExt cx="2047875" cy="1516380"/>
                                    </a:xfrm>
                                  </wpg:grpSpPr>
                                  <wps:wsp>
                                    <wps:cNvPr id="69" name="Rectangle 69"/>
                                    <wps:cNvSpPr/>
                                    <wps:spPr>
                                      <a:xfrm>
                                        <a:off x="0" y="1190625"/>
                                        <a:ext cx="381000" cy="3257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6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7CE6A137" w14:textId="0FCCD5EE" w:rsidR="00F942E9" w:rsidRPr="00821F47" w:rsidRDefault="00F942E9" w:rsidP="00821F47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80" name="Group 80"/>
                                    <wpg:cNvGrpSpPr/>
                                    <wpg:grpSpPr>
                                      <a:xfrm>
                                        <a:off x="276225" y="0"/>
                                        <a:ext cx="1771650" cy="1457325"/>
                                        <a:chOff x="0" y="0"/>
                                        <a:chExt cx="1771650" cy="1457325"/>
                                      </a:xfrm>
                                    </wpg:grpSpPr>
                                    <wpg:grpSp>
                                      <wpg:cNvPr id="79" name="Group 79"/>
                                      <wpg:cNvGrpSpPr/>
                                      <wpg:grpSpPr>
                                        <a:xfrm>
                                          <a:off x="0" y="0"/>
                                          <a:ext cx="1771650" cy="1457325"/>
                                          <a:chOff x="0" y="0"/>
                                          <a:chExt cx="1771650" cy="1457325"/>
                                        </a:xfrm>
                                      </wpg:grpSpPr>
                                      <wpg:grpSp>
                                        <wpg:cNvPr id="78" name="Group 7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771650" cy="1457325"/>
                                            <a:chOff x="0" y="0"/>
                                            <a:chExt cx="1771650" cy="1457325"/>
                                          </a:xfrm>
                                        </wpg:grpSpPr>
                                        <wps:wsp>
                                          <wps:cNvPr id="68" name="Rectangle 68"/>
                                          <wps:cNvSpPr/>
                                          <wps:spPr>
                                            <a:xfrm>
                                              <a:off x="485775" y="0"/>
                                              <a:ext cx="381000" cy="3257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6"/>
                                            </a:lnRef>
                                            <a:fillRef idx="1">
                                              <a:schemeClr val="lt1"/>
                                            </a:fillRef>
                                            <a:effectRef idx="0">
                                              <a:schemeClr val="accent6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39B5361" w14:textId="58707391" w:rsidR="00F942E9" w:rsidRPr="00821F47" w:rsidRDefault="00F942E9" w:rsidP="00821F47">
                                                <w:pPr>
                                                  <w:jc w:val="center"/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</w:pPr>
                                                <w:r w:rsidRPr="00821F47">
                                                  <w:rPr>
                                                    <w:rFonts w:ascii="Times New Roman" w:hAnsi="Times New Roman" w:cs="Times New Roman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73" name="Group 73"/>
                                          <wpg:cNvGrpSpPr/>
                                          <wpg:grpSpPr>
                                            <a:xfrm>
                                              <a:off x="0" y="200025"/>
                                              <a:ext cx="1771650" cy="1257300"/>
                                              <a:chOff x="0" y="0"/>
                                              <a:chExt cx="1771650" cy="1257300"/>
                                            </a:xfrm>
                                          </wpg:grpSpPr>
                                          <wpg:grpSp>
                                            <wpg:cNvPr id="71" name="Group 71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1771650" cy="1257300"/>
                                                <a:chOff x="0" y="0"/>
                                                <a:chExt cx="1771650" cy="1257300"/>
                                              </a:xfrm>
                                            </wpg:grpSpPr>
                                            <wpg:grpSp>
                                              <wpg:cNvPr id="67" name="Group 67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1771650" cy="1257300"/>
                                                  <a:chOff x="0" y="0"/>
                                                  <a:chExt cx="1771650" cy="1257300"/>
                                                </a:xfrm>
                                              </wpg:grpSpPr>
                                              <wps:wsp>
                                                <wps:cNvPr id="28" name="Arc 28"/>
                                                <wps:cNvSpPr/>
                                                <wps:spPr>
                                                  <a:xfrm rot="15995756">
                                                    <a:off x="723900" y="904875"/>
                                                    <a:ext cx="304800" cy="400050"/>
                                                  </a:xfrm>
                                                  <a:prstGeom prst="arc">
                                                    <a:avLst/>
                                                  </a:prstGeom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66" name="Group 66"/>
                                                <wpg:cNvGrpSpPr/>
                                                <wpg:grpSpPr>
                                                  <a:xfrm>
                                                    <a:off x="0" y="0"/>
                                                    <a:ext cx="1771650" cy="1238250"/>
                                                    <a:chOff x="0" y="0"/>
                                                    <a:chExt cx="1771650" cy="1238250"/>
                                                  </a:xfrm>
                                                </wpg:grpSpPr>
                                                <wps:wsp>
                                                  <wps:cNvPr id="20" name="Straight Connector 20"/>
                                                  <wps:cNvCnPr/>
                                                  <wps:spPr>
                                                    <a:xfrm>
                                                      <a:off x="647700" y="0"/>
                                                      <a:ext cx="1123950" cy="11239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1" name="Straight Connector 21"/>
                                                  <wps:cNvCnPr/>
                                                  <wps:spPr>
                                                    <a:xfrm>
                                                      <a:off x="0" y="1123950"/>
                                                      <a:ext cx="177165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4" name="Straight Connector 24"/>
                                                  <wps:cNvCnPr/>
                                                  <wps:spPr>
                                                    <a:xfrm flipH="1" flipV="1">
                                                      <a:off x="266700" y="666750"/>
                                                      <a:ext cx="634365" cy="45529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rgbClr val="C00000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6" name="Straight Connector 26"/>
                                                  <wps:cNvCnPr/>
                                                  <wps:spPr>
                                                    <a:xfrm flipV="1">
                                                      <a:off x="904875" y="666750"/>
                                                      <a:ext cx="438150" cy="4546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rgbClr val="C00000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7" name="Straight Connector 27"/>
                                                  <wps:cNvCnPr/>
                                                  <wps:spPr>
                                                    <a:xfrm>
                                                      <a:off x="247650" y="666750"/>
                                                      <a:ext cx="1095375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65" name="Arc 65"/>
                                                  <wps:cNvSpPr/>
                                                  <wps:spPr>
                                                    <a:xfrm rot="2484140">
                                                      <a:off x="714375" y="962025"/>
                                                      <a:ext cx="443162" cy="276225"/>
                                                    </a:xfrm>
                                                    <a:prstGeom prst="arc">
                                                      <a:avLst>
                                                        <a:gd name="adj1" fmla="val 12157192"/>
                                                        <a:gd name="adj2" fmla="val 19879831"/>
                                                      </a:avLst>
                                                    </a:prstGeom>
                                                    <a:ln w="28575" cmpd="dbl"/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70" name="Straight Connector 70"/>
                                              <wps:cNvCnPr/>
                                              <wps:spPr>
                                                <a:xfrm flipH="1">
                                                  <a:off x="323850" y="1076325"/>
                                                  <a:ext cx="95250" cy="8826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2" name="Straight Connector 72"/>
                                            <wps:cNvCnPr/>
                                            <wps:spPr>
                                              <a:xfrm flipH="1">
                                                <a:off x="1276350" y="1047750"/>
                                                <a:ext cx="66676" cy="14287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76" name="Rectangle 76"/>
                                        <wps:cNvSpPr/>
                                        <wps:spPr>
                                          <a:xfrm>
                                            <a:off x="0" y="666750"/>
                                            <a:ext cx="381000" cy="3257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6"/>
                                          </a:lnRef>
                                          <a:fillRef idx="1">
                                            <a:schemeClr val="lt1"/>
                                          </a:fillRef>
                                          <a:effectRef idx="0">
                                            <a:schemeClr val="accent6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50FB3BA1" w14:textId="6A179E6C" w:rsidR="00F942E9" w:rsidRPr="00821F47" w:rsidRDefault="00F942E9" w:rsidP="00821F47">
                                              <w:pPr>
                                                <w:jc w:val="center"/>
                                                <w:rPr>
                                                  <w:rFonts w:ascii="Times New Roman" w:hAnsi="Times New Roman" w:cs="Times New Roman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</w:rPr>
                                                <w:t>M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77" name="Rectangle 77"/>
                                      <wps:cNvSpPr/>
                                      <wps:spPr>
                                        <a:xfrm>
                                          <a:off x="1219200" y="657225"/>
                                          <a:ext cx="381000" cy="32575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6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4F80D5A6" w14:textId="67E5AB3C" w:rsidR="00F942E9" w:rsidRPr="00821F47" w:rsidRDefault="00F942E9" w:rsidP="00821F47"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057D119" id="Group 84" o:spid="_x0000_s1061" style="position:absolute;margin-left:195.25pt;margin-top:-12.4pt;width:182.25pt;height:125.4pt;z-index:251643392" coordsize="23145,1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">
                      <v:line id="Straight Connector 19" o:spid="_x0000_s1062" style="position:absolute;flip:x;visibility:visible;mso-wrap-style:square" from="2762,2000" to="9239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vMTcEAAADbAAAADwAAAGRycy9kb3ducmV2LnhtbERPS2sCMRC+F/wPYQRvNWsPYrdmpSxo&#10;PXipFelx2Mw+bDJZkqirv74RCr3Nx/ec5WqwRlzIh86xgtk0A0FcOd1xo+DwtX5egAgRWaNxTApu&#10;FGBVjJ6WmGt35U+67GMjUgiHHBW0Mfa5lKFqyWKYup44cbXzFmOCvpHa4zWFWyNfsmwuLXacGlrs&#10;qWyp+tmfrYLSHL+Hj43neDzd6/OO1uXJGKUm4+H9DUSkIf6L/9xbnea/wuOXdIAs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m8xNwQAAANsAAAAPAAAAAAAAAAAAAAAA&#10;AKECAABkcnMvZG93bnJldi54bWxQSwUGAAAAAAQABAD5AAAAjwMAAAAA&#10;" strokecolor="black [3213]" strokeweight=".5pt">
                        <v:stroke joinstyle="miter"/>
                      </v:line>
                      <v:line id="Straight Connector 22" o:spid="_x0000_s1063" style="position:absolute;visibility:visible;mso-wrap-style:square" from="9239,2000" to="11811,13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xZMQAAADbAAAADwAAAGRycy9kb3ducmV2LnhtbESPzWrDMBCE74W+g9hCb7VcB5LiWg6l&#10;kJBTIX+H3BZrYzmxVq6l2O7bV4FCj8PMfMMUy8m2YqDeN44VvCYpCOLK6YZrBYf96uUNhA/IGlvH&#10;pOCHPCzLx4cCc+1G3tKwC7WIEPY5KjAhdLmUvjJk0SeuI47e2fUWQ5R9LXWPY4TbVmZpOpcWG44L&#10;Bjv6NFRddzer4BurFdnTcT2koxlm83P3tbiclHp+mj7eQQSawn/4r73RCrIM7l/iD5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r3FkxAAAANsAAAAPAAAAAAAAAAAA&#10;AAAAAKECAABkcnMvZG93bnJldi54bWxQSwUGAAAAAAQABAD5AAAAkgMAAAAA&#10;" strokecolor="#4472c4 [3204]" strokeweight=".5pt">
                        <v:stroke joinstyle="miter"/>
                      </v:line>
                      <v:group id="Group 83" o:spid="_x0000_s1064" style="position:absolute;width:23145;height:15925" coordsize="23145,15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rect id="Rectangle 74" o:spid="_x0000_s1065" style="position:absolute;left:19335;top:11811;width:3810;height:3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D3y8MA&#10;AADbAAAADwAAAGRycy9kb3ducmV2LnhtbESPQWsCMRSE74L/IbxCb5ptKa2sRqkFUfFQ1Pb+TJ67&#10;SzcvSxJ313/fCILHYWa+YWaL3taiJR8qxwpexhkIYu1MxYWCn+NqNAERIrLB2jEpuFKAxXw4mGFu&#10;XMd7ag+xEAnCIUcFZYxNLmXQJVkMY9cQJ+/svMWYpC+k8dgluK3la5a9S4sVp4USG/oqSf8dLlbB&#10;rzsvO6tPvG2v39VlvfNaT3ZKPT/1n1MQkfr4CN/bG6Pg4w1uX9IP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D3y8MAAADbAAAADwAAAAAAAAAAAAAAAACYAgAAZHJzL2Rv&#10;d25yZXYueG1sUEsFBgAAAAAEAAQA9QAAAIgDAAAAAA==&#10;" filled="f" stroked="f" strokeweight="1pt">
                          <v:textbox>
                            <w:txbxContent>
                              <w:p w14:paraId="6C9C979F" w14:textId="65474F79" w:rsidR="00F942E9" w:rsidRPr="00821F47" w:rsidRDefault="00F942E9" w:rsidP="00821F47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  <v:group id="Group 82" o:spid="_x0000_s1066" style="position:absolute;width:20478;height:15925" coordsize="20478,15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    <v:rect id="Rectangle 75" o:spid="_x0000_s1067" style="position:absolute;left:9906;top:12668;width:3810;height:3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xSUMMA&#10;AADbAAAADwAAAGRycy9kb3ducmV2LnhtbESPQWsCMRSE74L/IbxCb5ptoa2sRqkFUfFQ1Pb+TJ67&#10;SzcvSxJ313/fCILHYWa+YWaL3taiJR8qxwpexhkIYu1MxYWCn+NqNAERIrLB2jEpuFKAxXw4mGFu&#10;XMd7ag+xEAnCIUcFZYxNLmXQJVkMY9cQJ+/svMWYpC+k8dgluK3la5a9S4sVp4USG/oqSf8dLlbB&#10;rzsvO6tPvG2v39VlvfNaT3ZKPT/1n1MQkfr4CN/bG6Pg4w1uX9IP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xSUMMAAADbAAAADwAAAAAAAAAAAAAAAACYAgAAZHJzL2Rv&#10;d25yZXYueG1sUEsFBgAAAAAEAAQA9QAAAIgDAAAAAA==&#10;" filled="f" stroked="f" strokeweight="1pt">
                            <v:textbox>
                              <w:txbxContent>
                                <w:p w14:paraId="5705D481" w14:textId="7B99824A" w:rsidR="00F942E9" w:rsidRPr="00821F47" w:rsidRDefault="00F942E9" w:rsidP="00821F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rect>
                          <v:group id="Group 81" o:spid="_x0000_s1068" style="position:absolute;width:20478;height:15163" coordsize="20478,15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  <v:rect id="Rectangle 69" o:spid="_x0000_s1069" style="position:absolute;top:11906;width:3810;height:3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jOiMMA&#10;AADbAAAADwAAAGRycy9kb3ducmV2LnhtbESPT2sCMRTE7wW/Q3iCt5ptD2K3RrGCVPEg9c/9NXnu&#10;Lm5eliTurt/eCIUeh5n5DTNb9LYWLflQOVbwNs5AEGtnKi4UnI7r1ymIEJEN1o5JwZ0CLOaDlxnm&#10;xnX8Q+0hFiJBOOSooIyxyaUMuiSLYewa4uRdnLcYk/SFNB67BLe1fM+yibRYcVoosaFVSfp6uFkF&#10;Z3f56qz+5W1731e3753XerpTajTsl58gIvXxP/zX3hgFkw94fk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ejOiMMAAADbAAAADwAAAAAAAAAAAAAAAACYAgAAZHJzL2Rv&#10;d25yZXYueG1sUEsFBgAAAAAEAAQA9QAAAIgDAAAAAA==&#10;" filled="f" stroked="f" strokeweight="1pt">
                              <v:textbox>
                                <w:txbxContent>
                                  <w:p w14:paraId="7CE6A137" w14:textId="0FCCD5EE" w:rsidR="00F942E9" w:rsidRPr="00821F47" w:rsidRDefault="00F942E9" w:rsidP="00821F47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rect>
                            <v:group id="Group 80" o:spid="_x0000_s1070" style="position:absolute;left:2762;width:17716;height:14573" coordsize="17716,14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  <v:group id="Group 79" o:spid="_x0000_s1071" style="position:absolute;width:17716;height:14573" coordsize="17716,14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          <v:group id="Group 78" o:spid="_x0000_s1072" style="position:absolute;width:17716;height:14573" coordsize="17716,14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          <v:rect id="Rectangle 68" o:spid="_x0000_s1073" style="position:absolute;left:4857;width:3810;height:3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rE8AA&#10;AADbAAAADwAAAGRycy9kb3ducmV2LnhtbERPu2rDMBTdC/0HcQvdGrkZjHGjhLRQ0uIhNGn2G+nG&#10;NrGujCQ/8vfVEOh4OO/VZradGMmH1rGC10UGglg703Kt4Pf4+VKACBHZYOeYFNwowGb9+LDC0riJ&#10;f2g8xFqkEA4lKmhi7Espg27IYli4njhxF+ctxgR9LY3HKYXbTi6zLJcWW04NDfb00ZC+Hgar4OQu&#10;75PVZ/4eb/t22FVe66JS6vlp3r6BiDTHf/Hd/WUU5Gls+pJ+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qRrE8AAAADbAAAADwAAAAAAAAAAAAAAAACYAgAAZHJzL2Rvd25y&#10;ZXYueG1sUEsFBgAAAAAEAAQA9QAAAIUDAAAAAA==&#10;" filled="f" stroked="f" strokeweight="1pt">
                                    <v:textbox>
                                      <w:txbxContent>
                                        <w:p w14:paraId="639B5361" w14:textId="58707391" w:rsidR="00F942E9" w:rsidRPr="00821F47" w:rsidRDefault="00F942E9" w:rsidP="00821F47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 w:rsidRPr="00821F47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  <v:group id="Group 73" o:spid="_x0000_s1074" style="position:absolute;top:2000;width:17716;height:12573" coordsize="17716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            <v:group id="Group 71" o:spid="_x0000_s1075" style="position:absolute;width:17716;height:12573" coordsize="17716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            <v:group id="Group 67" o:spid="_x0000_s1076" style="position:absolute;width:17716;height:12573" coordsize="17716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              <v:shape id="Arc 28" o:spid="_x0000_s1077" style="position:absolute;left:7239;top:9048;width:3048;height:4001;rotation:-6121329fd;visibility:visible;mso-wrap-style:square;v-text-anchor:middle" coordsize="304800,400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GsAA&#10;AADbAAAADwAAAGRycy9kb3ducmV2LnhtbERPy4rCMBTdD/gP4QruxlQXUqupiKCMuPJBxd21uX1g&#10;c1OajO38/WQxMMvDea83g2nEmzpXW1Ywm0YgiHOray4V3K77zxiE88gaG8uk4IccbNLRxxoTbXs+&#10;0/viSxFC2CWooPK+TaR0eUUG3dS2xIErbGfQB9iVUnfYh3DTyHkULaTBmkNDhS3tKspfl2+j4H44&#10;ueF57pcFGffIjn2sMxkrNRkP2xUIT4P/F/+5v7SCeRgbvoQfIN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JlcGsAAAADbAAAADwAAAAAAAAAAAAAAAACYAgAAZHJzL2Rvd25y&#10;ZXYueG1sUEsFBgAAAAAEAAQA9QAAAIUDAAAAAA==&#10;" path="m152400,nsc236568,,304800,89554,304800,200025r-152400,l152400,xem152400,nfc236568,,304800,89554,304800,200025e" filled="f" strokecolor="#4472c4 [3204]" strokeweight=".5pt">
                                          <v:stroke joinstyle="miter"/>
                                          <v:path arrowok="t" o:connecttype="custom" o:connectlocs="152400,0;304800,200025" o:connectangles="0,0"/>
                                        </v:shape>
                                        <v:group id="Group 66" o:spid="_x0000_s1078" style="position:absolute;width:17716;height:12382" coordsize="17716,12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                    <v:line id="Straight Connector 20" o:spid="_x0000_s1079" style="position:absolute;visibility:visible;mso-wrap-style:square" from="6477,0" to="17716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PR+MEAAADbAAAADwAAAGRycy9kb3ducmV2LnhtbERPz2vCMBS+D/wfwhN2m6nChq1GEUGQ&#10;7TDWTfD4aJ5NsXlJm6j1vzeHgceP7/dyPdhWXKkPjWMF00kGgrhyuuFawd/v7m0OIkRkja1jUnCn&#10;AOvV6GWJhXY3/qFrGWuRQjgUqMDE6AspQ2XIYpg4T5y4k+stxgT7WuoebynctnKWZR/SYsOpwaCn&#10;raHqXF6sgu6zKr/e6+nB7/3WfHeYd8c8V+p1PGwWICIN8Sn+d++1gllan76kH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9H4wQAAANsAAAAPAAAAAAAAAAAAAAAA&#10;AKECAABkcnMvZG93bnJldi54bWxQSwUGAAAAAAQABAD5AAAAjwMAAAAA&#10;" strokecolor="black [3213]" strokeweight=".5pt">
                                            <v:stroke joinstyle="miter"/>
                                          </v:line>
                                          <v:line id="Straight Connector 21" o:spid="_x0000_s1080" style="position:absolute;visibility:visible;mso-wrap-style:square" from="0,11239" to="17716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90Y8QAAADbAAAADwAAAGRycy9kb3ducmV2LnhtbESPQWvCQBSE74X+h+UVequbCJUmukoR&#10;CtIeilHB4yP7zAazbzfZrab/visIPQ4z8w2zWI22ExcaQutYQT7JQBDXTrfcKNjvPl7eQISIrLFz&#10;TAp+KcBq+fiwwFK7K2/pUsVGJAiHEhWYGH0pZagNWQwT54mTd3KDxZjk0Eg94DXBbSenWTaTFltO&#10;CwY9rQ3V5+rHKug/6+rrtckPfuPX5rvHoj8WhVLPT+P7HESkMf6H7+2NVjDN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L3RjxAAAANsAAAAPAAAAAAAAAAAA&#10;AAAAAKECAABkcnMvZG93bnJldi54bWxQSwUGAAAAAAQABAD5AAAAkgMAAAAA&#10;" strokecolor="black [3213]" strokeweight=".5pt">
                                            <v:stroke joinstyle="miter"/>
                                          </v:line>
                                          <v:line id="Straight Connector 24" o:spid="_x0000_s1081" style="position:absolute;flip:x y;visibility:visible;mso-wrap-style:square" from="2667,6667" to="9010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rCT8QAAADbAAAADwAAAGRycy9kb3ducmV2LnhtbESPT2sCMRTE70K/Q3iF3jRbqVXWzUop&#10;FAu9WP/cn5vnZunmZd1ETf30plDwOMzMb5hiEW0rztT7xrGC51EGgrhyuuFawXbzMZyB8AFZY+uY&#10;FPySh0X5MCgw1+7C33Reh1okCPscFZgQulxKXxmy6EeuI07ewfUWQ5J9LXWPlwS3rRxn2au02HBa&#10;MNjRu6HqZ32yCo7H5WkpzWozafR097Wvo752Uamnx/g2BxEohnv4v/2pFYxf4O9L+gG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CsJPxAAAANsAAAAPAAAAAAAAAAAA&#10;AAAAAKECAABkcnMvZG93bnJldi54bWxQSwUGAAAAAAQABAD5AAAAkgMAAAAA&#10;" strokecolor="#c00000" strokeweight=".5pt">
                                            <v:stroke joinstyle="miter"/>
                                          </v:line>
                                          <v:line id="Straight Connector 26" o:spid="_x0000_s1082" style="position:absolute;flip:y;visibility:visible;mso-wrap-style:square" from="9048,6667" to="13430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92C8MAAADbAAAADwAAAGRycy9kb3ducmV2LnhtbESP0WrCQBRE34X+w3ILfRHdJBQp0VWK&#10;2uKDCKb5gEv2uglm76bZVdO/dwuCj8PMnGEWq8G24kq9bxwrSKcJCOLK6YaNgvLna/IBwgdkja1j&#10;UvBHHlbLl9ECc+1ufKRrEYyIEPY5KqhD6HIpfVWTRT91HXH0Tq63GKLsjdQ93iLctjJLkpm02HBc&#10;qLGjdU3VubhYBYf9d1oasy427+nwq7ebjGhslXp7HT7nIAIN4Rl+tHdaQTaD/y/xB8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PdgvDAAAA2wAAAA8AAAAAAAAAAAAA&#10;AAAAoQIAAGRycy9kb3ducmV2LnhtbFBLBQYAAAAABAAEAPkAAACRAwAAAAA=&#10;" strokecolor="#c00000" strokeweight=".5pt">
                                            <v:stroke joinstyle="miter"/>
                                          </v:line>
                                          <v:line id="Straight Connector 27" o:spid="_x0000_s1083" style="position:absolute;visibility:visible;mso-wrap-style:square" from="2476,6667" to="1343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pJjMQAAADbAAAADwAAAGRycy9kb3ducmV2LnhtbESPQWsCMRSE7wX/Q3iCt5pV0Lpbo4hQ&#10;kHoo3Vro8bF53SxuXrKbVLf/vhGEHoeZ+YZZbwfbigv1oXGsYDbNQBBXTjdcKzh9vDyuQISIrLF1&#10;TAp+KcB2M3pYY6Hdld/pUsZaJAiHAhWYGH0hZagMWQxT54mT9+16izHJvpa6x2uC21bOs2wpLTac&#10;Fgx62huqzuWPVdC9VuVxUc8+/cHvzVuHefeV50pNxsPuGUSkIf6H7+2DVjB/gtuX9AP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ikmMxAAAANsAAAAPAAAAAAAAAAAA&#10;AAAAAKECAABkcnMvZG93bnJldi54bWxQSwUGAAAAAAQABAD5AAAAkgMAAAAA&#10;" strokecolor="black [3213]" strokeweight=".5pt">
                                            <v:stroke joinstyle="miter"/>
                                          </v:line>
                                          <v:shape id="Arc 65" o:spid="_x0000_s1084" style="position:absolute;left:7143;top:9620;width:4432;height:2762;rotation:2713343fd;visibility:visible;mso-wrap-style:square;v-text-anchor:middle" coordsize="443162,276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/ycUA&#10;AADbAAAADwAAAGRycy9kb3ducmV2LnhtbESPQWvCQBSE7wX/w/IEL0U3ig0aXUUUixR6UAN6fGSf&#10;STD7Nma3Gv+9Wyj0OMzMN8x82ZpK3KlxpWUFw0EEgjizuuRcQXrc9icgnEfWWFkmBU9ysFx03uaY&#10;aPvgPd0PPhcBwi5BBYX3dSKlywoy6Aa2Jg7exTYGfZBNLnWDjwA3lRxFUSwNlhwWCqxpXVB2PfwY&#10;Bbd9+rXabr5P0TT9rONybNP3zVmpXrddzUB4av1/+K+90wriD/j9En6AX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yf/JxQAAANsAAAAPAAAAAAAAAAAAAAAAAJgCAABkcnMv&#10;ZG93bnJldi54bWxQSwUGAAAAAAQABAD1AAAAigMAAAAA&#10;" path="m37369,61357nsc77054,24354,142917,1539,214287,74v66311,-1361,130112,15870,173866,46958l221581,138113,37369,61357xem37369,61357nfc77054,24354,142917,1539,214287,74v66311,-1361,130112,15870,173866,46958e" filled="f" strokecolor="#4472c4 [3204]" strokeweight="2.25pt">
                                            <v:stroke linestyle="thinThin" joinstyle="miter"/>
                                            <v:path arrowok="t" o:connecttype="custom" o:connectlocs="37369,61357;214287,74;388153,47032" o:connectangles="0,0,0"/>
                                          </v:shape>
                                        </v:group>
                                      </v:group>
                                      <v:line id="Straight Connector 70" o:spid="_x0000_s1085" style="position:absolute;flip:x;visibility:visible;mso-wrap-style:square" from="3238,10763" to="4191,11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D5ksIAAADbAAAADwAAAGRycy9kb3ducmV2LnhtbERPTWvCQBC9C/6HZYTedKNgjKmrFKkQ&#10;KAq1euhtmp0msdnZkN2a+O/dg+Dx8b5Xm97U4kqtqywrmE4iEMS51RUXCk5fu3ECwnlkjbVlUnAj&#10;B5v1cLDCVNuOP+l69IUIIexSVFB636RSurwkg25iG+LA/drWoA+wLaRusQvhppazKIqlwYpDQ4kN&#10;bUvK/47/RsFO7384WbrD99lW8Ud2ac7v87lSL6P+7RWEp94/xQ93phUswvrwJfw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D5ksIAAADbAAAADwAAAAAAAAAAAAAA&#10;AAChAgAAZHJzL2Rvd25yZXYueG1sUEsFBgAAAAAEAAQA+QAAAJADAAAAAA==&#10;" strokecolor="#4472c4 [3204]" strokeweight=".5pt">
                                        <v:stroke joinstyle="miter"/>
                                      </v:line>
                                    </v:group>
                                    <v:line id="Straight Connector 72" o:spid="_x0000_s1086" style="position:absolute;flip:x;visibility:visible;mso-wrap-style:square" from="12763,10477" to="13430,11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7CfsUAAADbAAAADwAAAGRycy9kb3ducmV2LnhtbESPQWvCQBSE74X+h+UVvNVNhaRp6ioi&#10;BoSioK0Hb8/sa5KafRuyq0n/vSsUehxm5htmOh9MI67UudqygpdxBIK4sLrmUsHXZ/6cgnAeWWNj&#10;mRT8koP57PFhipm2Pe/ouvelCBB2GSqovG8zKV1RkUE3ti1x8L5tZ9AH2ZVSd9gHuGnkJIoSabDm&#10;sFBhS8uKivP+YhTkenPi9M1tjwdbJx/rn/awimOlRk/D4h2Ep8H/h//aa63gdQL3L+EH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7CfsUAAADbAAAADwAAAAAAAAAA&#10;AAAAAAChAgAAZHJzL2Rvd25yZXYueG1sUEsFBgAAAAAEAAQA+QAAAJMDAAAAAA==&#10;" strokecolor="#4472c4 [3204]" strokeweight=".5pt">
                                      <v:stroke joinstyle="miter"/>
                                    </v:line>
                                  </v:group>
                                </v:group>
                                <v:rect id="Rectangle 76" o:spid="_x0000_s1087" style="position:absolute;top:6667;width:3810;height:32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7MJ8MA&#10;AADbAAAADwAAAGRycy9kb3ducmV2LnhtbESPT2sCMRTE7wW/Q3iCt5qtBytbo1hBVDyU+uf+mjx3&#10;FzcvSxJ3129vCoUeh5n5DTNf9rYWLflQOVbwNs5AEGtnKi4UnE+b1xmIEJEN1o5JwYMCLBeDlznm&#10;xnX8Te0xFiJBOOSooIyxyaUMuiSLYewa4uRdnbcYk/SFNB67BLe1nGTZVFqsOC2U2NC6JH073q2C&#10;i7t+dlb/8L59fFX37cFrPTsoNRr2qw8Qkfr4H/5r74yC9yn8fk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7MJ8MAAADbAAAADwAAAAAAAAAAAAAAAACYAgAAZHJzL2Rv&#10;d25yZXYueG1sUEsFBgAAAAAEAAQA9QAAAIgDAAAAAA==&#10;" filled="f" stroked="f" strokeweight="1pt">
                                  <v:textbox>
                                    <w:txbxContent>
                                      <w:p w14:paraId="50FB3BA1" w14:textId="6A179E6C" w:rsidR="00F942E9" w:rsidRPr="00821F47" w:rsidRDefault="00F942E9" w:rsidP="00821F47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77" o:spid="_x0000_s1088" style="position:absolute;left:12192;top:6572;width:3810;height:3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pvMMA&#10;AADbAAAADwAAAGRycy9kb3ducmV2LnhtbESPT2sCMRTE7wW/Q3hCbzXbHlS2RrGC1OJB6p/7a/Lc&#10;Xdy8LEncXb+9EYQeh5n5DTNb9LYWLflQOVbwPspAEGtnKi4UHA/rtymIEJEN1o5JwY0CLOaDlxnm&#10;xnX8S+0+FiJBOOSooIyxyaUMuiSLYeQa4uSdnbcYk/SFNB67BLe1/MiysbRYcVoosaFVSfqyv1oF&#10;J3f+6qz+45/2tquu31uv9XSr1OuwX36CiNTH//CzvTEKJhN4fEk/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pvMMAAADbAAAADwAAAAAAAAAAAAAAAACYAgAAZHJzL2Rv&#10;d25yZXYueG1sUEsFBgAAAAAEAAQA9QAAAIgDAAAAAA==&#10;" filled="f" stroked="f" strokeweight="1pt">
                                <v:textbox>
                                  <w:txbxContent>
                                    <w:p w14:paraId="4F80D5A6" w14:textId="67E5AB3C" w:rsidR="00F942E9" w:rsidRPr="00821F47" w:rsidRDefault="00F942E9" w:rsidP="00821F47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14:paraId="0E1CB957" w14:textId="3C3D335B" w:rsidR="00465A80" w:rsidRDefault="00425980" w:rsidP="00425980"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 wp14:anchorId="35A63F77" wp14:editId="44560AD7">
                      <wp:simplePos x="0" y="0"/>
                      <wp:positionH relativeFrom="column">
                        <wp:posOffset>817217</wp:posOffset>
                      </wp:positionH>
                      <wp:positionV relativeFrom="paragraph">
                        <wp:posOffset>170180</wp:posOffset>
                      </wp:positionV>
                      <wp:extent cx="269875" cy="60960"/>
                      <wp:effectExtent l="0" t="0" r="34925" b="34290"/>
                      <wp:wrapNone/>
                      <wp:docPr id="91" name="Group 9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875" cy="60960"/>
                                <a:chOff x="0" y="0"/>
                                <a:chExt cx="295275" cy="76200"/>
                              </a:xfrm>
                            </wpg:grpSpPr>
                            <wps:wsp>
                              <wps:cNvPr id="92" name="Straight Connector 92"/>
                              <wps:cNvCnPr/>
                              <wps:spPr>
                                <a:xfrm flipH="1">
                                  <a:off x="0" y="0"/>
                                  <a:ext cx="142875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" name="Straight Connector 93"/>
                              <wps:cNvCnPr/>
                              <wps:spPr>
                                <a:xfrm>
                                  <a:off x="142875" y="0"/>
                                  <a:ext cx="152400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D13200" id="Group 91" o:spid="_x0000_s1026" style="position:absolute;margin-left:64.35pt;margin-top:13.4pt;width:21.25pt;height:4.8pt;z-index:251654656;mso-width-relative:margin;mso-height-relative:margin" coordsize="295275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">
                      <v:line id="Straight Connector 92" o:spid="_x0000_s1027" style="position:absolute;flip:x;visibility:visible;mso-wrap-style:square" from="0,0" to="1428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IkhMUAAADbAAAADwAAAGRycy9kb3ducmV2LnhtbESPQWvCQBSE74X+h+UVeqsbBcWkboKI&#10;glBaqJpDb8/sM4lm34bsNkn/fbdQ8DjMzDfMKhtNI3rqXG1ZwXQSgSAurK65VHA67l6WIJxH1thY&#10;JgU/5CBLHx9WmGg78Cf1B1+KAGGXoILK+zaR0hUVGXQT2xIH72I7gz7IrpS6wyHATSNnUbSQBmsO&#10;CxW2tKmouB2+jYKdfj/zMnYfX7mtF2/7a5tv53Olnp/G9SsIT6O/h//be60gnsHfl/ADZP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sIkhMUAAADbAAAADwAAAAAAAAAA&#10;AAAAAAChAgAAZHJzL2Rvd25yZXYueG1sUEsFBgAAAAAEAAQA+QAAAJMDAAAAAA==&#10;" strokecolor="#4472c4 [3204]" strokeweight=".5pt">
                        <v:stroke joinstyle="miter"/>
                      </v:line>
                      <v:line id="Straight Connector 93" o:spid="_x0000_s1028" style="position:absolute;visibility:visible;mso-wrap-style:square" from="142875,0" to="2952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dGMQAAADbAAAADwAAAGRycy9kb3ducmV2LnhtbESPQWvCQBSE74L/YXmCt2bTCtbGbKQU&#10;FE+Fqj14e2Sf2djs2zS7Jum/7xYKHoeZ+YbJN6NtRE+drx0reExSEMSl0zVXCk7H7cMKhA/IGhvH&#10;pOCHPGyK6STHTLuBP6g/hEpECPsMFZgQ2kxKXxqy6BPXEkfv4jqLIcqukrrDIcJtI5/SdCkt1hwX&#10;DLb0Zqj8Otysgm8st2TPn7s+HUy/WF7a9+frWan5bHxdgwg0hnv4v73XCl4W8Pcl/gB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B0YxAAAANsAAAAPAAAAAAAAAAAA&#10;AAAAAKECAABkcnMvZG93bnJldi54bWxQSwUGAAAAAAQABAD5AAAAkgM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1" allowOverlap="1" wp14:anchorId="5A0A731A" wp14:editId="5BEB2607">
                      <wp:simplePos x="0" y="0"/>
                      <wp:positionH relativeFrom="column">
                        <wp:posOffset>387019</wp:posOffset>
                      </wp:positionH>
                      <wp:positionV relativeFrom="paragraph">
                        <wp:posOffset>184923</wp:posOffset>
                      </wp:positionV>
                      <wp:extent cx="269875" cy="60960"/>
                      <wp:effectExtent l="0" t="0" r="34925" b="34290"/>
                      <wp:wrapNone/>
                      <wp:docPr id="90" name="Group 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875" cy="60960"/>
                                <a:chOff x="0" y="0"/>
                                <a:chExt cx="295275" cy="76200"/>
                              </a:xfrm>
                            </wpg:grpSpPr>
                            <wps:wsp>
                              <wps:cNvPr id="88" name="Straight Connector 88"/>
                              <wps:cNvCnPr/>
                              <wps:spPr>
                                <a:xfrm flipH="1">
                                  <a:off x="0" y="0"/>
                                  <a:ext cx="142875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" name="Straight Connector 89"/>
                              <wps:cNvCnPr/>
                              <wps:spPr>
                                <a:xfrm>
                                  <a:off x="142875" y="0"/>
                                  <a:ext cx="152400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56A85F" id="Group 90" o:spid="_x0000_s1026" style="position:absolute;margin-left:30.45pt;margin-top:14.55pt;width:21.25pt;height:4.8pt;z-index:251650560;mso-width-relative:margin;mso-height-relative:margin" coordsize="295275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">
                      <v:line id="Straight Connector 88" o:spid="_x0000_s1027" style="position:absolute;flip:x;visibility:visible;mso-wrap-style:square" from="0,0" to="1428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OFs8EAAADbAAAADwAAAGRycy9kb3ducmV2LnhtbERPTYvCMBC9C/6HMII3TVdQutVYFrEg&#10;iAvqevA2NmPb3WZSmqj1328OgsfH+16knanFnVpXWVbwMY5AEOdWV1wo+DlmoxiE88gaa8uk4EkO&#10;0mW/t8BE2wfv6X7whQgh7BJUUHrfJFK6vCSDbmwb4sBdbWvQB9gWUrf4COGmlpMomkmDFYeGEhta&#10;lZT/HW5GQaZ3F44/3ff5ZKvZdvPbnNbTqVLDQfc1B+Gp82/xy73RCuIwNnwJP0A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84WzwQAAANsAAAAPAAAAAAAAAAAAAAAA&#10;AKECAABkcnMvZG93bnJldi54bWxQSwUGAAAAAAQABAD5AAAAjwMAAAAA&#10;" strokecolor="#4472c4 [3204]" strokeweight=".5pt">
                        <v:stroke joinstyle="miter"/>
                      </v:line>
                      <v:line id="Straight Connector 89" o:spid="_x0000_s1028" style="position:absolute;visibility:visible;mso-wrap-style:square" from="142875,0" to="2952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28L8QAAADbAAAADwAAAGRycy9kb3ducmV2LnhtbESPzWrDMBCE74G+g9hAb42cFlLXtRJK&#10;IaWnQv4OuS3W2nJirVxLtd23jwKBHIeZ+YbJV6NtRE+drx0rmM8SEMSF0zVXCva79VMKwgdkjY1j&#10;UvBPHlbLh0mOmXYDb6jfhkpECPsMFZgQ2kxKXxiy6GeuJY5e6TqLIcqukrrDIcJtI5+TZCEt1hwX&#10;DLb0aag4b/+sgl8s1mSPh68+GUz/sijbn9fTUanH6fjxDiLQGO7hW/tbK0jf4Pol/gC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bwvxAAAANsAAAAPAAAAAAAAAAAA&#10;AAAAAKECAABkcnMvZG93bnJldi54bWxQSwUGAAAAAAQABAD5AAAAkgM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465A80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 wp14:anchorId="312E5AE7" wp14:editId="6A8EE6E9">
                      <wp:simplePos x="0" y="0"/>
                      <wp:positionH relativeFrom="column">
                        <wp:posOffset>13335</wp:posOffset>
                      </wp:positionH>
                      <wp:positionV relativeFrom="paragraph">
                        <wp:posOffset>153035</wp:posOffset>
                      </wp:positionV>
                      <wp:extent cx="2047875" cy="1552575"/>
                      <wp:effectExtent l="0" t="0" r="28575" b="28575"/>
                      <wp:wrapNone/>
                      <wp:docPr id="87" name="Group 8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47875" cy="1552575"/>
                                <a:chOff x="0" y="0"/>
                                <a:chExt cx="2047875" cy="1552575"/>
                              </a:xfrm>
                            </wpg:grpSpPr>
                            <wps:wsp>
                              <wps:cNvPr id="85" name="Straight Connector 85"/>
                              <wps:cNvCnPr/>
                              <wps:spPr>
                                <a:xfrm>
                                  <a:off x="238125" y="0"/>
                                  <a:ext cx="19050" cy="15525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" name="Straight Connector 86"/>
                              <wps:cNvCnPr/>
                              <wps:spPr>
                                <a:xfrm flipV="1">
                                  <a:off x="0" y="752475"/>
                                  <a:ext cx="2047875" cy="285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2870754" id="Group 87" o:spid="_x0000_s1026" style="position:absolute;margin-left:1.05pt;margin-top:12.05pt;width:161.25pt;height:122.25pt;z-index:251646464" coordsize="20478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">
                      <v:line id="Straight Connector 85" o:spid="_x0000_s1027" style="position:absolute;visibility:visible;mso-wrap-style:square" from="2381,0" to="2571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ItWsQAAADbAAAADwAAAGRycy9kb3ducmV2LnhtbESPQWvCQBSE70L/w/IKvZmNgsWkrlIE&#10;QdpDabTQ4yP7mg3Nvt1ktxr/vVsQPA4z8w2z2oy2EycaQutYwSzLQRDXTrfcKDgedtMliBCRNXaO&#10;ScGFAmzWD5MVltqd+ZNOVWxEgnAoUYGJ0ZdShtqQxZA5T5y8HzdYjEkOjdQDnhPcdnKe58/SYstp&#10;waCnraH6t/qzCvq3unpfNLMvv/db89Fj0X8XhVJPj+PrC4hIY7yHb+29VrBcwP+X9APk+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ci1axAAAANsAAAAPAAAAAAAAAAAA&#10;AAAAAKECAABkcnMvZG93bnJldi54bWxQSwUGAAAAAAQABAD5AAAAkgMAAAAA&#10;" strokecolor="black [3213]" strokeweight=".5pt">
                        <v:stroke joinstyle="miter"/>
                      </v:line>
                      <v:line id="Straight Connector 86" o:spid="_x0000_s1028" style="position:absolute;flip:y;visibility:visible;mso-wrap-style:square" from="0,7524" to="20478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7NuMQAAADbAAAADwAAAGRycy9kb3ducmV2LnhtbESPwWrDMBBE74X+g9hAbo2cHoxxo4Ri&#10;SJtDLnFL6HGxNrZTaWUkJXby9VWh0OMwM2+Y1WayRlzJh96xguUiA0HcON1zq+DzY/tUgAgRWaNx&#10;TApuFGCzfnxYYandyAe61rEVCcKhRAVdjEMpZWg6shgWbiBO3sl5izFJ30rtcUxwa+RzluXSYs9p&#10;ocOBqo6a7/piFVTm+DW9v3mOx/P9dNnTtjobo9R8Nr2+gIg0xf/wX3unFRQ5/H5JP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s24xAAAANsAAAAPAAAAAAAAAAAA&#10;AAAAAKECAABkcnMvZG93bnJldi54bWxQSwUGAAAAAAQABAD5AAAAkgMAAAAA&#10;" strokecolor="black [3213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465A80">
              <w:t xml:space="preserve">       </w:t>
            </w:r>
            <w:r w:rsidR="00465A80">
              <w:sym w:font="Symbol" w:char="F044"/>
            </w:r>
            <w:r w:rsidR="00465A80">
              <w:t>ABC, IB = IC</w:t>
            </w:r>
          </w:p>
          <w:p w14:paraId="7EFEFCB8" w14:textId="4C5D8ED4" w:rsidR="00465A80" w:rsidRDefault="000729E3" w:rsidP="00465A80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6A00A28C" wp14:editId="22C80B58">
                      <wp:simplePos x="0" y="0"/>
                      <wp:positionH relativeFrom="column">
                        <wp:posOffset>372745</wp:posOffset>
                      </wp:positionH>
                      <wp:positionV relativeFrom="paragraph">
                        <wp:posOffset>212090</wp:posOffset>
                      </wp:positionV>
                      <wp:extent cx="269875" cy="60960"/>
                      <wp:effectExtent l="0" t="0" r="34925" b="34290"/>
                      <wp:wrapNone/>
                      <wp:docPr id="97" name="Group 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875" cy="60960"/>
                                <a:chOff x="0" y="0"/>
                                <a:chExt cx="295275" cy="76200"/>
                              </a:xfrm>
                            </wpg:grpSpPr>
                            <wps:wsp>
                              <wps:cNvPr id="98" name="Straight Connector 98"/>
                              <wps:cNvCnPr/>
                              <wps:spPr>
                                <a:xfrm flipH="1">
                                  <a:off x="0" y="0"/>
                                  <a:ext cx="142875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" name="Straight Connector 99"/>
                              <wps:cNvCnPr/>
                              <wps:spPr>
                                <a:xfrm>
                                  <a:off x="142875" y="0"/>
                                  <a:ext cx="152400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350A7D" id="Group 97" o:spid="_x0000_s1026" style="position:absolute;margin-left:29.35pt;margin-top:16.7pt;width:21.25pt;height:4.8pt;z-index:251747328;mso-width-relative:margin;mso-height-relative:margin" coordsize="295275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">
                      <v:line id="Straight Connector 98" o:spid="_x0000_s1027" style="position:absolute;flip:x;visibility:visible;mso-wrap-style:square" from="0,0" to="1428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oTbsEAAADbAAAADwAAAGRycy9kb3ducmV2LnhtbERPy4rCMBTdC/5DuII7TRUU7RiLiAVB&#10;FMbHYnZ3mjtttbkpTdT692Yx4PJw3oukNZV4UONKywpGwwgEcWZ1ybmC8ykdzEA4j6yxskwKXuQg&#10;WXY7C4y1ffI3PY4+FyGEXYwKCu/rWEqXFWTQDW1NHLg/2xj0ATa51A0+Q7ip5DiKptJgyaGhwJrW&#10;BWW3490oSPX+l2dzd/i52HK6217ry2YyUarfa1dfIDy1/iP+d2+1gnkYG76EHy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KhNuwQAAANsAAAAPAAAAAAAAAAAAAAAA&#10;AKECAABkcnMvZG93bnJldi54bWxQSwUGAAAAAAQABAD5AAAAjwMAAAAA&#10;" strokecolor="#4472c4 [3204]" strokeweight=".5pt">
                        <v:stroke joinstyle="miter"/>
                      </v:line>
                      <v:line id="Straight Connector 99" o:spid="_x0000_s1028" style="position:absolute;visibility:visible;mso-wrap-style:square" from="142875,0" to="2952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Qq8sQAAADbAAAADwAAAGRycy9kb3ducmV2LnhtbESPzWrDMBCE74G+g9hAb42cFtLYtRJK&#10;IaWnQn56yG2x1pYTa+Vaqu2+fRQI5DjMzDdMvh5tI3rqfO1YwXyWgCAunK65UnDYb56WIHxA1tg4&#10;JgX/5GG9epjkmGk38Jb6XahEhLDPUIEJoc2k9IUhi37mWuLola6zGKLsKqk7HCLcNvI5SRbSYs1x&#10;wWBLH4aK8+7PKvjFYkP2+PPZJ4PpXxZl+/16Oir1OB3f30AEGsM9fGt/aQVpCtcv8QfI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CryxAAAANsAAAAPAAAAAAAAAAAA&#10;AAAAAKECAABkcnMvZG93bnJldi54bWxQSwUGAAAAAAQABAD5AAAAkgM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125D8C1B" wp14:editId="1A2FBF1A">
                      <wp:simplePos x="0" y="0"/>
                      <wp:positionH relativeFrom="column">
                        <wp:posOffset>801370</wp:posOffset>
                      </wp:positionH>
                      <wp:positionV relativeFrom="paragraph">
                        <wp:posOffset>198755</wp:posOffset>
                      </wp:positionV>
                      <wp:extent cx="269875" cy="60960"/>
                      <wp:effectExtent l="0" t="0" r="34925" b="34290"/>
                      <wp:wrapNone/>
                      <wp:docPr id="94" name="Group 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9875" cy="60960"/>
                                <a:chOff x="0" y="0"/>
                                <a:chExt cx="295275" cy="76200"/>
                              </a:xfrm>
                            </wpg:grpSpPr>
                            <wps:wsp>
                              <wps:cNvPr id="95" name="Straight Connector 95"/>
                              <wps:cNvCnPr/>
                              <wps:spPr>
                                <a:xfrm flipH="1">
                                  <a:off x="0" y="0"/>
                                  <a:ext cx="142875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" name="Straight Connector 96"/>
                              <wps:cNvCnPr/>
                              <wps:spPr>
                                <a:xfrm>
                                  <a:off x="142875" y="0"/>
                                  <a:ext cx="152400" cy="76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E72F11" id="Group 94" o:spid="_x0000_s1026" style="position:absolute;margin-left:63.1pt;margin-top:15.65pt;width:21.25pt;height:4.8pt;z-index:251745280;mso-width-relative:margin;mso-height-relative:margin" coordsize="295275,76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">
                      <v:line id="Straight Connector 95" o:spid="_x0000_s1027" style="position:absolute;flip:x;visibility:visible;mso-wrap-style:square" from="0,0" to="1428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u88MUAAADbAAAADwAAAGRycy9kb3ducmV2LnhtbESPQWvCQBSE74X+h+UJ3pqNQoKJrlKK&#10;giAKtc2ht2f2NUmbfRuyq0n/fVco9DjMzDfMajOaVtyod41lBbMoBkFcWt1wpeD9bfe0AOE8ssbW&#10;Min4IQeb9ePDCnNtB36l29lXIkDY5aig9r7LpXRlTQZdZDvi4H3a3qAPsq+k7nEIcNPKeRyn0mDD&#10;YaHGjl5qKr/PV6Ngp48XXmTu9FHYJj3sv7pimyRKTSfj8xKEp9H/h//ae60gS+D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u88MUAAADbAAAADwAAAAAAAAAA&#10;AAAAAAChAgAAZHJzL2Rvd25yZXYueG1sUEsFBgAAAAAEAAQA+QAAAJMDAAAAAA==&#10;" strokecolor="#4472c4 [3204]" strokeweight=".5pt">
                        <v:stroke joinstyle="miter"/>
                      </v:line>
                      <v:line id="Straight Connector 96" o:spid="_x0000_s1028" style="position:absolute;visibility:visible;mso-wrap-style:square" from="142875,0" to="29527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u+gMQAAADbAAAADwAAAGRycy9kb3ducmV2LnhtbESPQWvCQBSE70L/w/IKvdVNFdI2zSpF&#10;UHoqVO3B2yP7ko1m38bsmqT/visIHoeZ+YbJl6NtRE+drx0reJkmIIgLp2uuFOx36+c3ED4ga2wc&#10;k4I/8rBcPExyzLQb+If6bahEhLDPUIEJoc2k9IUhi37qWuLola6zGKLsKqk7HCLcNnKWJKm0WHNc&#10;MNjSylBx2l6sgjMWa7KH302fDKafp2X7/Xo8KPX0OH5+gAg0hnv41v7SCt5TuH6JP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76AxAAAANsAAAAPAAAAAAAAAAAA&#10;AAAAAKECAABkcnMvZG93bnJldi54bWxQSwUGAAAAAAQABAD5AAAAkgM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465A80">
              <w:t>GT    AIM = MIB</w:t>
            </w:r>
          </w:p>
          <w:p w14:paraId="17320EF0" w14:textId="236B7C2F" w:rsidR="00465A80" w:rsidRDefault="00465A80" w:rsidP="00465A80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</w:pPr>
            <w:r>
              <w:t xml:space="preserve">    </w:t>
            </w:r>
            <w:r w:rsidR="000729E3">
              <w:t xml:space="preserve">  </w:t>
            </w:r>
            <w:r>
              <w:t xml:space="preserve">   AIN = NIC</w:t>
            </w:r>
          </w:p>
          <w:p w14:paraId="7673DCD5" w14:textId="77777777" w:rsidR="00465A80" w:rsidRDefault="00465A80" w:rsidP="00465A80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</w:pPr>
            <w:r>
              <w:t>KL   a) MN // BC</w:t>
            </w:r>
          </w:p>
          <w:p w14:paraId="55EBDACD" w14:textId="05242CDB" w:rsidR="00465A80" w:rsidRDefault="00465A80" w:rsidP="00465A80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</w:pPr>
            <w:r>
              <w:t xml:space="preserve">        b) Điều kiện của </w:t>
            </w:r>
            <w:r>
              <w:sym w:font="Symbol" w:char="F044"/>
            </w:r>
            <w:r>
              <w:t>ABC</w:t>
            </w:r>
          </w:p>
          <w:p w14:paraId="78E0584B" w14:textId="6D87ED3D" w:rsidR="00465A80" w:rsidRPr="008C74B5" w:rsidRDefault="00465A80" w:rsidP="00D37153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sz w:val="28"/>
                <w:szCs w:val="28"/>
              </w:rPr>
            </w:pPr>
            <w:r>
              <w:t xml:space="preserve">        để MN </w:t>
            </w:r>
            <w:r>
              <w:sym w:font="Symbol" w:char="F05E"/>
            </w:r>
            <w:r>
              <w:t xml:space="preserve"> AI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54659D7" w14:textId="77777777" w:rsidR="00425980" w:rsidRDefault="00425980" w:rsidP="0046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6F15542" w14:textId="77777777" w:rsidR="00425980" w:rsidRDefault="00425980" w:rsidP="0046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1A83EF7" w14:textId="77777777" w:rsidR="00B45DAA" w:rsidRPr="00517733" w:rsidRDefault="00B45DAA" w:rsidP="00465A80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465A80" w:rsidRPr="00517733" w14:paraId="7C7FA431" w14:textId="77777777" w:rsidTr="001D44C3">
        <w:trPr>
          <w:trHeight w:val="2802"/>
        </w:trPr>
        <w:tc>
          <w:tcPr>
            <w:tcW w:w="1416" w:type="dxa"/>
            <w:vMerge/>
            <w:shd w:val="clear" w:color="auto" w:fill="auto"/>
          </w:tcPr>
          <w:p w14:paraId="771DB305" w14:textId="77777777" w:rsidR="00465A80" w:rsidRPr="00517733" w:rsidRDefault="00465A80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shd w:val="clear" w:color="auto" w:fill="auto"/>
          </w:tcPr>
          <w:p w14:paraId="1870F976" w14:textId="3DA34B15" w:rsidR="00465A80" w:rsidRDefault="00465A80" w:rsidP="00412FDA">
            <w:pPr>
              <w:pStyle w:val="ListParagraph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IB có phân giác IM nên </w:t>
            </w:r>
            <w:r w:rsidRPr="00412FD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 w14:anchorId="3C842D63">
                <v:shape id="_x0000_i1031" type="#_x0000_t75" style="width:51.75pt;height:30.75pt" o:ole="">
                  <v:imagedata r:id="rId23" o:title=""/>
                </v:shape>
                <o:OLEObject Type="Embed" ProgID="Equation.DSMT4" ShapeID="_x0000_i1031" DrawAspect="Content" ObjectID="_1716643124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t/c)</w:t>
            </w:r>
          </w:p>
          <w:p w14:paraId="3899E206" w14:textId="14C6171C" w:rsidR="00465A80" w:rsidRDefault="00465A80" w:rsidP="00412FDA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IC có phân giác IN nên </w:t>
            </w:r>
            <w:r w:rsidRPr="00412FD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 w14:anchorId="597FBEC3">
                <v:shape id="_x0000_i1032" type="#_x0000_t75" style="width:54.75pt;height:30.75pt" o:ole="">
                  <v:imagedata r:id="rId25" o:title=""/>
                </v:shape>
                <o:OLEObject Type="Embed" ProgID="Equation.DSMT4" ShapeID="_x0000_i1032" DrawAspect="Content" ObjectID="_1716643125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t/c)</w:t>
            </w:r>
          </w:p>
          <w:p w14:paraId="246A6306" w14:textId="2DC33A32" w:rsidR="00465A80" w:rsidRDefault="00465A80" w:rsidP="00412FDA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IB = IB (gt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12FD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73ACE6CA">
                <v:shape id="_x0000_i1033" type="#_x0000_t75" style="width:57pt;height:30.75pt" o:ole="">
                  <v:imagedata r:id="rId27" o:title=""/>
                </v:shape>
                <o:OLEObject Type="Embed" ProgID="Equation.DSMT4" ShapeID="_x0000_i1033" DrawAspect="Content" ObjectID="_1716643126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412FD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20" w:dyaOrig="620" w14:anchorId="29E41340">
                <v:shape id="_x0000_i1034" type="#_x0000_t75" style="width:51pt;height:30.75pt" o:ole="">
                  <v:imagedata r:id="rId29" o:title=""/>
                </v:shape>
                <o:OLEObject Type="Embed" ProgID="Equation.DSMT4" ShapeID="_x0000_i1034" DrawAspect="Content" ObjectID="_1716643127" r:id="rId30"/>
              </w:object>
            </w:r>
          </w:p>
          <w:p w14:paraId="48A7A78F" w14:textId="7B86305A" w:rsidR="00465A80" w:rsidRPr="00412FDA" w:rsidRDefault="00465A80" w:rsidP="00412FDA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C có </w:t>
            </w:r>
            <w:r w:rsidRPr="00412FD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5BCD98FD">
                <v:shape id="_x0000_i1035" type="#_x0000_t75" style="width:57pt;height:30.75pt" o:ole="">
                  <v:imagedata r:id="rId27" o:title=""/>
                </v:shape>
                <o:OLEObject Type="Embed" ProgID="Equation.DSMT4" ShapeID="_x0000_i1035" DrawAspect="Content" ObjectID="_1716643128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N // BC( định lí Ta lét đảo)</w:t>
            </w:r>
          </w:p>
          <w:p w14:paraId="4969BC61" w14:textId="4DD1B093" w:rsidR="00465A80" w:rsidRPr="00EB1598" w:rsidRDefault="00465A80" w:rsidP="00EB159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</w:tcPr>
          <w:p w14:paraId="481396B6" w14:textId="749F6094" w:rsidR="00465A80" w:rsidRDefault="000729E3" w:rsidP="00465A80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6241EAA" w14:textId="036C810C" w:rsidR="00465A80" w:rsidRDefault="000729E3" w:rsidP="00465A80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  <w:r w:rsidR="00465A8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5F2A52C3" w14:textId="43F11094" w:rsidR="00465A80" w:rsidRPr="00517733" w:rsidRDefault="00465A80" w:rsidP="00465A80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786CAEED" w14:textId="304FADF6" w:rsidR="00465A80" w:rsidRPr="00517733" w:rsidRDefault="00465A80" w:rsidP="000729E3">
            <w:pPr>
              <w:spacing w:line="48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0729E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465A80" w:rsidRPr="00517733" w14:paraId="7F5CD8CB" w14:textId="77777777" w:rsidTr="000729E3">
        <w:trPr>
          <w:trHeight w:val="1573"/>
        </w:trPr>
        <w:tc>
          <w:tcPr>
            <w:tcW w:w="1416" w:type="dxa"/>
            <w:vMerge/>
            <w:shd w:val="clear" w:color="auto" w:fill="auto"/>
          </w:tcPr>
          <w:p w14:paraId="2F373118" w14:textId="77777777" w:rsidR="00465A80" w:rsidRPr="00517733" w:rsidRDefault="00465A80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shd w:val="clear" w:color="auto" w:fill="auto"/>
          </w:tcPr>
          <w:p w14:paraId="6984E376" w14:textId="552AB190" w:rsidR="00465A80" w:rsidRPr="00465A80" w:rsidRDefault="00465A80" w:rsidP="00465A80">
            <w:pPr>
              <w:pStyle w:val="ListParagraph"/>
              <w:numPr>
                <w:ilvl w:val="0"/>
                <w:numId w:val="32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65A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N // BC (cm ý a) để MN </w:t>
            </w:r>
            <w:r>
              <w:sym w:font="Symbol" w:char="F05E"/>
            </w:r>
            <w:r w:rsidRPr="00465A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I </w:t>
            </w:r>
            <w:r>
              <w:sym w:font="Symbol" w:char="F0DE"/>
            </w:r>
            <w:r w:rsidRPr="00465A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I </w:t>
            </w:r>
            <w:r>
              <w:sym w:font="Symbol" w:char="F05E"/>
            </w:r>
            <w:r w:rsidRPr="00465A8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BC </w:t>
            </w:r>
          </w:p>
          <w:p w14:paraId="64DE35D4" w14:textId="77777777" w:rsidR="00465A80" w:rsidRDefault="00465A80" w:rsidP="00465A80">
            <w:pPr>
              <w:pStyle w:val="ListParagraph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 xml:space="preserve">Hay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sym w:font="Symbol" w:char="F044"/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 xml:space="preserve">ABC có AI vừa là trung tuyến vừa là đường cao nên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sym w:font="Symbol" w:char="F044"/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>ABC cân tại A.</w:t>
            </w:r>
          </w:p>
          <w:p w14:paraId="29F2CE1D" w14:textId="77777777" w:rsidR="00465A80" w:rsidRPr="00465A80" w:rsidRDefault="00465A80" w:rsidP="00465A80">
            <w:pPr>
              <w:pStyle w:val="ListParagraph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 xml:space="preserve">Vậy khi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sym w:font="Symbol" w:char="F044"/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 xml:space="preserve">ABC cân tại A thì MN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sym w:font="Symbol" w:char="F05E"/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  <w:t xml:space="preserve"> AI</w:t>
            </w:r>
          </w:p>
          <w:p w14:paraId="73633391" w14:textId="6F68008E" w:rsidR="00465A80" w:rsidRPr="00465A80" w:rsidRDefault="00465A80" w:rsidP="00D37153">
            <w:pPr>
              <w:rPr>
                <w:rFonts w:ascii="Times New Roman" w:hAnsi="Times New Roman" w:cs="Times New Roman"/>
                <w:noProof/>
                <w:sz w:val="28"/>
                <w:szCs w:val="28"/>
                <w:lang w:val="fr-FR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</w:tcPr>
          <w:p w14:paraId="72DB3300" w14:textId="7BD17C32" w:rsidR="00465A80" w:rsidRPr="00517733" w:rsidRDefault="000729E3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E40694E" w14:textId="77777777" w:rsidR="00465A80" w:rsidRPr="00517733" w:rsidRDefault="00465A80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3FBE3750" w14:textId="214908F3" w:rsidR="00465A80" w:rsidRPr="00517733" w:rsidRDefault="00465A80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0729E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1773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45DAA" w:rsidRPr="00517733" w14:paraId="0ACB17F1" w14:textId="77777777" w:rsidTr="00D37153">
        <w:trPr>
          <w:trHeight w:val="477"/>
        </w:trPr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5618FDE" w14:textId="77777777" w:rsidR="00B45DAA" w:rsidRPr="00517733" w:rsidRDefault="00B45DAA" w:rsidP="00D371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7733">
              <w:rPr>
                <w:rFonts w:ascii="Times New Roman" w:hAnsi="Times New Roman" w:cs="Times New Roman"/>
                <w:b/>
                <w:sz w:val="28"/>
                <w:szCs w:val="28"/>
              </w:rPr>
              <w:t>Bài 5</w:t>
            </w:r>
          </w:p>
          <w:p w14:paraId="1AD92366" w14:textId="25162757" w:rsidR="00B45DAA" w:rsidRPr="00517733" w:rsidRDefault="00B45DAA" w:rsidP="000729E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(</w:t>
            </w:r>
            <w:r w:rsidR="000729E3"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  <w:r w:rsidRPr="0051773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iểm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91E50C" w14:textId="546B151A" w:rsidR="00B45DAA" w:rsidRDefault="00B45DAA" w:rsidP="00D37153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sz w:val="28"/>
                <w:szCs w:val="28"/>
              </w:rPr>
            </w:pPr>
            <w:r w:rsidRPr="00517733">
              <w:rPr>
                <w:sz w:val="28"/>
                <w:szCs w:val="28"/>
              </w:rPr>
              <w:t xml:space="preserve">Tính chiều cao của </w:t>
            </w:r>
            <w:r w:rsidR="00425980">
              <w:rPr>
                <w:sz w:val="28"/>
                <w:szCs w:val="28"/>
                <w:lang w:val="nl-NL"/>
              </w:rPr>
              <w:t>ngôi nhà</w:t>
            </w:r>
            <w:r w:rsidR="00FF6D83">
              <w:rPr>
                <w:sz w:val="28"/>
                <w:szCs w:val="28"/>
                <w:lang w:val="nl-NL"/>
              </w:rPr>
              <w:t xml:space="preserve"> </w:t>
            </w:r>
            <w:r w:rsidRPr="00517733">
              <w:rPr>
                <w:sz w:val="28"/>
                <w:szCs w:val="28"/>
              </w:rPr>
              <w:t>.</w:t>
            </w:r>
          </w:p>
          <w:p w14:paraId="172FD22E" w14:textId="4D9041E3" w:rsidR="00FF6D83" w:rsidRPr="00517733" w:rsidRDefault="00FF6D83" w:rsidP="00D37153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sz w:val="28"/>
                <w:szCs w:val="28"/>
              </w:rPr>
            </w:pPr>
            <w:r>
              <w:rPr>
                <w:sz w:val="28"/>
                <w:szCs w:val="28"/>
              </w:rPr>
              <w:t>Đ</w:t>
            </w:r>
            <w:r w:rsidR="00425980">
              <w:rPr>
                <w:sz w:val="28"/>
                <w:szCs w:val="28"/>
              </w:rPr>
              <w:t>S: 7,</w:t>
            </w:r>
            <w:bookmarkStart w:id="0" w:name="_GoBack"/>
            <w:bookmarkEnd w:id="0"/>
            <w:r>
              <w:rPr>
                <w:sz w:val="28"/>
                <w:szCs w:val="28"/>
              </w:rPr>
              <w:t>5m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9EE530" w14:textId="61F076C1" w:rsidR="00B45DAA" w:rsidRPr="00517733" w:rsidRDefault="000729E3" w:rsidP="00D37153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</w:tbl>
    <w:p w14:paraId="2C622030" w14:textId="77777777" w:rsidR="00B45DAA" w:rsidRPr="00517733" w:rsidRDefault="00B45DAA" w:rsidP="00B45DAA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</w:p>
    <w:p w14:paraId="4B79AEA6" w14:textId="77777777" w:rsidR="00B45DAA" w:rsidRPr="000958E2" w:rsidRDefault="00B45DAA" w:rsidP="00B45DAA">
      <w:pPr>
        <w:spacing w:line="240" w:lineRule="atLeast"/>
        <w:rPr>
          <w:rFonts w:ascii="Times New Roman" w:hAnsi="Times New Roman" w:cs="Times New Roman"/>
        </w:rPr>
      </w:pPr>
    </w:p>
    <w:p w14:paraId="13848F5E" w14:textId="4AE6FFEA" w:rsidR="008714C8" w:rsidRPr="000958E2" w:rsidRDefault="008714C8" w:rsidP="00B45DAA">
      <w:pPr>
        <w:tabs>
          <w:tab w:val="left" w:pos="284"/>
          <w:tab w:val="center" w:pos="6786"/>
        </w:tabs>
        <w:spacing w:line="312" w:lineRule="auto"/>
        <w:rPr>
          <w:rFonts w:ascii="Times New Roman" w:hAnsi="Times New Roman" w:cs="Times New Roman"/>
          <w:b/>
        </w:rPr>
      </w:pPr>
    </w:p>
    <w:sectPr w:rsidR="008714C8" w:rsidRPr="000958E2" w:rsidSect="002B5651">
      <w:pgSz w:w="12240" w:h="15840"/>
      <w:pgMar w:top="567" w:right="567" w:bottom="567" w:left="1134" w:header="709" w:footer="1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1DCA24" w14:textId="77777777" w:rsidR="005A3F35" w:rsidRDefault="005A3F35" w:rsidP="004D1995">
      <w:r>
        <w:separator/>
      </w:r>
    </w:p>
  </w:endnote>
  <w:endnote w:type="continuationSeparator" w:id="0">
    <w:p w14:paraId="0DDB5377" w14:textId="77777777" w:rsidR="005A3F35" w:rsidRDefault="005A3F35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Blac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278DE5B" w14:textId="77777777" w:rsidR="00F942E9" w:rsidRDefault="00F942E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598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21F750FB" w14:textId="77777777" w:rsidR="00F942E9" w:rsidRDefault="00F942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BB51E9" w14:textId="77777777" w:rsidR="005A3F35" w:rsidRDefault="005A3F35" w:rsidP="004D1995">
      <w:r>
        <w:separator/>
      </w:r>
    </w:p>
  </w:footnote>
  <w:footnote w:type="continuationSeparator" w:id="0">
    <w:p w14:paraId="7F2C8DD7" w14:textId="77777777" w:rsidR="005A3F35" w:rsidRDefault="005A3F35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2C18B1"/>
    <w:multiLevelType w:val="hybridMultilevel"/>
    <w:tmpl w:val="8A24F7D0"/>
    <w:lvl w:ilvl="0" w:tplc="7DB86350">
      <w:start w:val="1"/>
      <w:numFmt w:val="lowerLetter"/>
      <w:lvlText w:val="%1)"/>
      <w:lvlJc w:val="left"/>
      <w:pPr>
        <w:ind w:left="840" w:hanging="48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040EAA"/>
    <w:multiLevelType w:val="hybridMultilevel"/>
    <w:tmpl w:val="CDDAC5A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3" w15:restartNumberingAfterBreak="0">
    <w:nsid w:val="38CB0C0A"/>
    <w:multiLevelType w:val="hybridMultilevel"/>
    <w:tmpl w:val="F6FE210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777BB2"/>
    <w:multiLevelType w:val="hybridMultilevel"/>
    <w:tmpl w:val="A2FE6F28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4F0E79"/>
    <w:multiLevelType w:val="hybridMultilevel"/>
    <w:tmpl w:val="28F0D3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582D90"/>
    <w:multiLevelType w:val="hybridMultilevel"/>
    <w:tmpl w:val="599C13D4"/>
    <w:lvl w:ilvl="0" w:tplc="11B8147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72A29D8"/>
    <w:multiLevelType w:val="hybridMultilevel"/>
    <w:tmpl w:val="2EDCF51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676082"/>
    <w:multiLevelType w:val="hybridMultilevel"/>
    <w:tmpl w:val="E6F60D8E"/>
    <w:lvl w:ilvl="0" w:tplc="1048DCB0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05" w:hanging="360"/>
      </w:pPr>
    </w:lvl>
    <w:lvl w:ilvl="2" w:tplc="042A001B" w:tentative="1">
      <w:start w:val="1"/>
      <w:numFmt w:val="lowerRoman"/>
      <w:lvlText w:val="%3."/>
      <w:lvlJc w:val="right"/>
      <w:pPr>
        <w:ind w:left="2325" w:hanging="180"/>
      </w:pPr>
    </w:lvl>
    <w:lvl w:ilvl="3" w:tplc="042A000F" w:tentative="1">
      <w:start w:val="1"/>
      <w:numFmt w:val="decimal"/>
      <w:lvlText w:val="%4."/>
      <w:lvlJc w:val="left"/>
      <w:pPr>
        <w:ind w:left="3045" w:hanging="360"/>
      </w:pPr>
    </w:lvl>
    <w:lvl w:ilvl="4" w:tplc="042A0019" w:tentative="1">
      <w:start w:val="1"/>
      <w:numFmt w:val="lowerLetter"/>
      <w:lvlText w:val="%5."/>
      <w:lvlJc w:val="left"/>
      <w:pPr>
        <w:ind w:left="3765" w:hanging="360"/>
      </w:pPr>
    </w:lvl>
    <w:lvl w:ilvl="5" w:tplc="042A001B" w:tentative="1">
      <w:start w:val="1"/>
      <w:numFmt w:val="lowerRoman"/>
      <w:lvlText w:val="%6."/>
      <w:lvlJc w:val="right"/>
      <w:pPr>
        <w:ind w:left="4485" w:hanging="180"/>
      </w:pPr>
    </w:lvl>
    <w:lvl w:ilvl="6" w:tplc="042A000F" w:tentative="1">
      <w:start w:val="1"/>
      <w:numFmt w:val="decimal"/>
      <w:lvlText w:val="%7."/>
      <w:lvlJc w:val="left"/>
      <w:pPr>
        <w:ind w:left="5205" w:hanging="360"/>
      </w:pPr>
    </w:lvl>
    <w:lvl w:ilvl="7" w:tplc="042A0019" w:tentative="1">
      <w:start w:val="1"/>
      <w:numFmt w:val="lowerLetter"/>
      <w:lvlText w:val="%8."/>
      <w:lvlJc w:val="left"/>
      <w:pPr>
        <w:ind w:left="5925" w:hanging="360"/>
      </w:pPr>
    </w:lvl>
    <w:lvl w:ilvl="8" w:tplc="042A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087767"/>
    <w:multiLevelType w:val="hybridMultilevel"/>
    <w:tmpl w:val="5D8661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3B069B6"/>
    <w:multiLevelType w:val="hybridMultilevel"/>
    <w:tmpl w:val="550406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3D2AEB"/>
    <w:multiLevelType w:val="hybridMultilevel"/>
    <w:tmpl w:val="0F569D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340900"/>
    <w:multiLevelType w:val="hybridMultilevel"/>
    <w:tmpl w:val="C84EE334"/>
    <w:lvl w:ilvl="0" w:tplc="C90685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9"/>
  </w:num>
  <w:num w:numId="4">
    <w:abstractNumId w:val="10"/>
  </w:num>
  <w:num w:numId="5">
    <w:abstractNumId w:val="24"/>
  </w:num>
  <w:num w:numId="6">
    <w:abstractNumId w:val="6"/>
  </w:num>
  <w:num w:numId="7">
    <w:abstractNumId w:val="5"/>
  </w:num>
  <w:num w:numId="8">
    <w:abstractNumId w:val="14"/>
  </w:num>
  <w:num w:numId="9">
    <w:abstractNumId w:val="1"/>
  </w:num>
  <w:num w:numId="10">
    <w:abstractNumId w:val="3"/>
  </w:num>
  <w:num w:numId="11">
    <w:abstractNumId w:val="23"/>
  </w:num>
  <w:num w:numId="12">
    <w:abstractNumId w:val="26"/>
  </w:num>
  <w:num w:numId="13">
    <w:abstractNumId w:val="2"/>
  </w:num>
  <w:num w:numId="14">
    <w:abstractNumId w:val="17"/>
  </w:num>
  <w:num w:numId="15">
    <w:abstractNumId w:val="7"/>
  </w:num>
  <w:num w:numId="16">
    <w:abstractNumId w:val="21"/>
  </w:num>
  <w:num w:numId="17">
    <w:abstractNumId w:val="29"/>
  </w:num>
  <w:num w:numId="18">
    <w:abstractNumId w:val="8"/>
  </w:num>
  <w:num w:numId="19">
    <w:abstractNumId w:val="31"/>
  </w:num>
  <w:num w:numId="20">
    <w:abstractNumId w:val="22"/>
  </w:num>
  <w:num w:numId="21">
    <w:abstractNumId w:val="11"/>
  </w:num>
  <w:num w:numId="22">
    <w:abstractNumId w:val="16"/>
  </w:num>
  <w:num w:numId="23">
    <w:abstractNumId w:val="18"/>
  </w:num>
  <w:num w:numId="24">
    <w:abstractNumId w:val="19"/>
  </w:num>
  <w:num w:numId="25">
    <w:abstractNumId w:val="13"/>
  </w:num>
  <w:num w:numId="26">
    <w:abstractNumId w:val="28"/>
  </w:num>
  <w:num w:numId="27">
    <w:abstractNumId w:val="27"/>
  </w:num>
  <w:num w:numId="28">
    <w:abstractNumId w:val="30"/>
  </w:num>
  <w:num w:numId="29">
    <w:abstractNumId w:val="20"/>
  </w:num>
  <w:num w:numId="30">
    <w:abstractNumId w:val="15"/>
  </w:num>
  <w:num w:numId="31">
    <w:abstractNumId w:val="4"/>
  </w:num>
  <w:num w:numId="3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0694"/>
    <w:rsid w:val="000075A4"/>
    <w:rsid w:val="0001111B"/>
    <w:rsid w:val="00013C32"/>
    <w:rsid w:val="000148BA"/>
    <w:rsid w:val="00014F15"/>
    <w:rsid w:val="000156DF"/>
    <w:rsid w:val="00015AE1"/>
    <w:rsid w:val="000178A3"/>
    <w:rsid w:val="00021EC8"/>
    <w:rsid w:val="00024D24"/>
    <w:rsid w:val="00036551"/>
    <w:rsid w:val="00036DF4"/>
    <w:rsid w:val="00036EF7"/>
    <w:rsid w:val="000378F9"/>
    <w:rsid w:val="00044F4B"/>
    <w:rsid w:val="00045655"/>
    <w:rsid w:val="00045A9C"/>
    <w:rsid w:val="00046268"/>
    <w:rsid w:val="000477FC"/>
    <w:rsid w:val="000524B0"/>
    <w:rsid w:val="00056A7C"/>
    <w:rsid w:val="000604D6"/>
    <w:rsid w:val="000626A3"/>
    <w:rsid w:val="000638D1"/>
    <w:rsid w:val="00063BB5"/>
    <w:rsid w:val="00063F39"/>
    <w:rsid w:val="00065A5C"/>
    <w:rsid w:val="000729E3"/>
    <w:rsid w:val="00073166"/>
    <w:rsid w:val="00074612"/>
    <w:rsid w:val="00075E91"/>
    <w:rsid w:val="0008057D"/>
    <w:rsid w:val="00082648"/>
    <w:rsid w:val="000855B2"/>
    <w:rsid w:val="00085C8D"/>
    <w:rsid w:val="00094A0D"/>
    <w:rsid w:val="000958E2"/>
    <w:rsid w:val="000A5B7C"/>
    <w:rsid w:val="000A7B60"/>
    <w:rsid w:val="000B180D"/>
    <w:rsid w:val="000B3367"/>
    <w:rsid w:val="000B3BC0"/>
    <w:rsid w:val="000B561B"/>
    <w:rsid w:val="000B7218"/>
    <w:rsid w:val="000B7F55"/>
    <w:rsid w:val="000D0D68"/>
    <w:rsid w:val="000D755E"/>
    <w:rsid w:val="000E1598"/>
    <w:rsid w:val="000E4362"/>
    <w:rsid w:val="000E6916"/>
    <w:rsid w:val="000F2DD6"/>
    <w:rsid w:val="000F4BF9"/>
    <w:rsid w:val="0010220A"/>
    <w:rsid w:val="00103391"/>
    <w:rsid w:val="00106CAF"/>
    <w:rsid w:val="00111C2A"/>
    <w:rsid w:val="00113313"/>
    <w:rsid w:val="0011509C"/>
    <w:rsid w:val="0012059C"/>
    <w:rsid w:val="00122D61"/>
    <w:rsid w:val="00122FCB"/>
    <w:rsid w:val="00126733"/>
    <w:rsid w:val="0013080C"/>
    <w:rsid w:val="00131177"/>
    <w:rsid w:val="0013232B"/>
    <w:rsid w:val="001376B9"/>
    <w:rsid w:val="00147507"/>
    <w:rsid w:val="00162272"/>
    <w:rsid w:val="00163AD0"/>
    <w:rsid w:val="00166906"/>
    <w:rsid w:val="001671F8"/>
    <w:rsid w:val="00182D71"/>
    <w:rsid w:val="00192145"/>
    <w:rsid w:val="00194EA6"/>
    <w:rsid w:val="001962FB"/>
    <w:rsid w:val="001A3226"/>
    <w:rsid w:val="001A3F32"/>
    <w:rsid w:val="001A53BE"/>
    <w:rsid w:val="001B5FD0"/>
    <w:rsid w:val="001B64AE"/>
    <w:rsid w:val="001C21D4"/>
    <w:rsid w:val="001C2287"/>
    <w:rsid w:val="001C3311"/>
    <w:rsid w:val="001D0D9D"/>
    <w:rsid w:val="001D2125"/>
    <w:rsid w:val="001D2546"/>
    <w:rsid w:val="001D34EF"/>
    <w:rsid w:val="001D3603"/>
    <w:rsid w:val="001D44C3"/>
    <w:rsid w:val="001D6B37"/>
    <w:rsid w:val="001D7EDA"/>
    <w:rsid w:val="001E5006"/>
    <w:rsid w:val="001E5170"/>
    <w:rsid w:val="001E5618"/>
    <w:rsid w:val="001E59B9"/>
    <w:rsid w:val="001E690C"/>
    <w:rsid w:val="001F10B1"/>
    <w:rsid w:val="001F2042"/>
    <w:rsid w:val="00200101"/>
    <w:rsid w:val="002070AC"/>
    <w:rsid w:val="00212B4D"/>
    <w:rsid w:val="00215E71"/>
    <w:rsid w:val="00215F40"/>
    <w:rsid w:val="00217676"/>
    <w:rsid w:val="00221C86"/>
    <w:rsid w:val="00224D4E"/>
    <w:rsid w:val="002253EC"/>
    <w:rsid w:val="0022696F"/>
    <w:rsid w:val="002307CC"/>
    <w:rsid w:val="00231A4B"/>
    <w:rsid w:val="00232B0B"/>
    <w:rsid w:val="00232E9A"/>
    <w:rsid w:val="00233F53"/>
    <w:rsid w:val="00234A73"/>
    <w:rsid w:val="00235E8C"/>
    <w:rsid w:val="00236E90"/>
    <w:rsid w:val="0026027C"/>
    <w:rsid w:val="00262047"/>
    <w:rsid w:val="002647DB"/>
    <w:rsid w:val="00264B5F"/>
    <w:rsid w:val="00272D5D"/>
    <w:rsid w:val="00275CBD"/>
    <w:rsid w:val="00277741"/>
    <w:rsid w:val="00282FFD"/>
    <w:rsid w:val="002834FE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0B8"/>
    <w:rsid w:val="002B5651"/>
    <w:rsid w:val="002B78A6"/>
    <w:rsid w:val="002C168A"/>
    <w:rsid w:val="002C271E"/>
    <w:rsid w:val="002C42C9"/>
    <w:rsid w:val="002C59C6"/>
    <w:rsid w:val="002C6F81"/>
    <w:rsid w:val="002D2316"/>
    <w:rsid w:val="002D45D1"/>
    <w:rsid w:val="002E6B3E"/>
    <w:rsid w:val="002F1592"/>
    <w:rsid w:val="002F2017"/>
    <w:rsid w:val="002F2B12"/>
    <w:rsid w:val="002F77CF"/>
    <w:rsid w:val="002F7DA2"/>
    <w:rsid w:val="00302D4F"/>
    <w:rsid w:val="0031374B"/>
    <w:rsid w:val="00316CBF"/>
    <w:rsid w:val="00317823"/>
    <w:rsid w:val="003209F0"/>
    <w:rsid w:val="0032252A"/>
    <w:rsid w:val="00322553"/>
    <w:rsid w:val="00322CDE"/>
    <w:rsid w:val="00324064"/>
    <w:rsid w:val="0033283B"/>
    <w:rsid w:val="00332880"/>
    <w:rsid w:val="00332EB9"/>
    <w:rsid w:val="003339C8"/>
    <w:rsid w:val="00340B23"/>
    <w:rsid w:val="0034113C"/>
    <w:rsid w:val="003424E8"/>
    <w:rsid w:val="00346BB4"/>
    <w:rsid w:val="00347D6E"/>
    <w:rsid w:val="003608B2"/>
    <w:rsid w:val="00361382"/>
    <w:rsid w:val="00365F5A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74BF"/>
    <w:rsid w:val="00412FDA"/>
    <w:rsid w:val="00414245"/>
    <w:rsid w:val="00415B3D"/>
    <w:rsid w:val="00417221"/>
    <w:rsid w:val="0042215D"/>
    <w:rsid w:val="00425980"/>
    <w:rsid w:val="00426362"/>
    <w:rsid w:val="00426E5C"/>
    <w:rsid w:val="00426FE6"/>
    <w:rsid w:val="004270FC"/>
    <w:rsid w:val="00427D41"/>
    <w:rsid w:val="004371C3"/>
    <w:rsid w:val="00437FC8"/>
    <w:rsid w:val="00443071"/>
    <w:rsid w:val="0044382A"/>
    <w:rsid w:val="00445625"/>
    <w:rsid w:val="00446FF1"/>
    <w:rsid w:val="004572F9"/>
    <w:rsid w:val="004613D1"/>
    <w:rsid w:val="00463D8C"/>
    <w:rsid w:val="0046446B"/>
    <w:rsid w:val="00465A80"/>
    <w:rsid w:val="0047411D"/>
    <w:rsid w:val="00476334"/>
    <w:rsid w:val="00476904"/>
    <w:rsid w:val="004772A9"/>
    <w:rsid w:val="00477364"/>
    <w:rsid w:val="00485465"/>
    <w:rsid w:val="00485845"/>
    <w:rsid w:val="004A0731"/>
    <w:rsid w:val="004A0DDF"/>
    <w:rsid w:val="004B4685"/>
    <w:rsid w:val="004B75E6"/>
    <w:rsid w:val="004C1201"/>
    <w:rsid w:val="004C149C"/>
    <w:rsid w:val="004C1E2F"/>
    <w:rsid w:val="004C39F1"/>
    <w:rsid w:val="004C3BA9"/>
    <w:rsid w:val="004C3DE4"/>
    <w:rsid w:val="004C7EA0"/>
    <w:rsid w:val="004D08BE"/>
    <w:rsid w:val="004D1995"/>
    <w:rsid w:val="004E2CF5"/>
    <w:rsid w:val="004F2975"/>
    <w:rsid w:val="004F3C88"/>
    <w:rsid w:val="004F528F"/>
    <w:rsid w:val="004F582E"/>
    <w:rsid w:val="00501406"/>
    <w:rsid w:val="00517733"/>
    <w:rsid w:val="005303FB"/>
    <w:rsid w:val="0053593D"/>
    <w:rsid w:val="0053650D"/>
    <w:rsid w:val="00542414"/>
    <w:rsid w:val="00553ED6"/>
    <w:rsid w:val="00554545"/>
    <w:rsid w:val="00555E12"/>
    <w:rsid w:val="00560613"/>
    <w:rsid w:val="00561716"/>
    <w:rsid w:val="0056563F"/>
    <w:rsid w:val="00566C3B"/>
    <w:rsid w:val="0057093E"/>
    <w:rsid w:val="00570A6B"/>
    <w:rsid w:val="0057123C"/>
    <w:rsid w:val="00571EA2"/>
    <w:rsid w:val="00571FB0"/>
    <w:rsid w:val="00586855"/>
    <w:rsid w:val="00586C35"/>
    <w:rsid w:val="0059653C"/>
    <w:rsid w:val="005A2690"/>
    <w:rsid w:val="005A3F35"/>
    <w:rsid w:val="005A7EBE"/>
    <w:rsid w:val="005B268F"/>
    <w:rsid w:val="005B362C"/>
    <w:rsid w:val="005B5A0F"/>
    <w:rsid w:val="005C1107"/>
    <w:rsid w:val="005C2BE0"/>
    <w:rsid w:val="005C3830"/>
    <w:rsid w:val="005C3AE4"/>
    <w:rsid w:val="005C4D12"/>
    <w:rsid w:val="005D1DF3"/>
    <w:rsid w:val="005D2C74"/>
    <w:rsid w:val="005D4CCF"/>
    <w:rsid w:val="005E40F1"/>
    <w:rsid w:val="005F7C46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A34"/>
    <w:rsid w:val="0062097A"/>
    <w:rsid w:val="00623915"/>
    <w:rsid w:val="00624F34"/>
    <w:rsid w:val="006269E4"/>
    <w:rsid w:val="00627038"/>
    <w:rsid w:val="00630C73"/>
    <w:rsid w:val="00637CA4"/>
    <w:rsid w:val="006433CC"/>
    <w:rsid w:val="00644DA4"/>
    <w:rsid w:val="006451C7"/>
    <w:rsid w:val="00652630"/>
    <w:rsid w:val="006530CE"/>
    <w:rsid w:val="00653CF3"/>
    <w:rsid w:val="00654A9C"/>
    <w:rsid w:val="00660994"/>
    <w:rsid w:val="006664A1"/>
    <w:rsid w:val="00667E43"/>
    <w:rsid w:val="00674275"/>
    <w:rsid w:val="006746B7"/>
    <w:rsid w:val="006760E5"/>
    <w:rsid w:val="00680774"/>
    <w:rsid w:val="006900ED"/>
    <w:rsid w:val="00691198"/>
    <w:rsid w:val="00692903"/>
    <w:rsid w:val="00697E16"/>
    <w:rsid w:val="006A126A"/>
    <w:rsid w:val="006A39D4"/>
    <w:rsid w:val="006B0E1E"/>
    <w:rsid w:val="006B12E2"/>
    <w:rsid w:val="006B476D"/>
    <w:rsid w:val="006B701B"/>
    <w:rsid w:val="006C0BD6"/>
    <w:rsid w:val="006C1D1F"/>
    <w:rsid w:val="006C40C9"/>
    <w:rsid w:val="006C4D15"/>
    <w:rsid w:val="006C5C11"/>
    <w:rsid w:val="006D0EE9"/>
    <w:rsid w:val="006D776F"/>
    <w:rsid w:val="006E2A98"/>
    <w:rsid w:val="006E6D50"/>
    <w:rsid w:val="006F1F84"/>
    <w:rsid w:val="006F40E7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9D0"/>
    <w:rsid w:val="007304D5"/>
    <w:rsid w:val="00731E48"/>
    <w:rsid w:val="00732834"/>
    <w:rsid w:val="0073509A"/>
    <w:rsid w:val="0074112E"/>
    <w:rsid w:val="00742EF1"/>
    <w:rsid w:val="007474BB"/>
    <w:rsid w:val="0075319E"/>
    <w:rsid w:val="00754BB8"/>
    <w:rsid w:val="0075562A"/>
    <w:rsid w:val="00760781"/>
    <w:rsid w:val="007626FD"/>
    <w:rsid w:val="00765452"/>
    <w:rsid w:val="00766479"/>
    <w:rsid w:val="00767192"/>
    <w:rsid w:val="00770EFA"/>
    <w:rsid w:val="00777754"/>
    <w:rsid w:val="007807B2"/>
    <w:rsid w:val="00780F13"/>
    <w:rsid w:val="00784491"/>
    <w:rsid w:val="0079212C"/>
    <w:rsid w:val="007A28BE"/>
    <w:rsid w:val="007A3295"/>
    <w:rsid w:val="007A659D"/>
    <w:rsid w:val="007B72E4"/>
    <w:rsid w:val="007C1C28"/>
    <w:rsid w:val="007C48BE"/>
    <w:rsid w:val="007D2C2D"/>
    <w:rsid w:val="007E03DF"/>
    <w:rsid w:val="007E05EB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3D5F"/>
    <w:rsid w:val="0081670C"/>
    <w:rsid w:val="00821F47"/>
    <w:rsid w:val="00825B92"/>
    <w:rsid w:val="008279EC"/>
    <w:rsid w:val="00827E7C"/>
    <w:rsid w:val="008317F9"/>
    <w:rsid w:val="00836854"/>
    <w:rsid w:val="00844234"/>
    <w:rsid w:val="00845CC8"/>
    <w:rsid w:val="00846585"/>
    <w:rsid w:val="0084784B"/>
    <w:rsid w:val="0085308D"/>
    <w:rsid w:val="00856110"/>
    <w:rsid w:val="00860901"/>
    <w:rsid w:val="00861061"/>
    <w:rsid w:val="0086261D"/>
    <w:rsid w:val="008714C8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C4755"/>
    <w:rsid w:val="008C58B0"/>
    <w:rsid w:val="008C7318"/>
    <w:rsid w:val="008C74B5"/>
    <w:rsid w:val="008D0979"/>
    <w:rsid w:val="008E4674"/>
    <w:rsid w:val="008E6E48"/>
    <w:rsid w:val="00901CB5"/>
    <w:rsid w:val="009024C6"/>
    <w:rsid w:val="00906CC4"/>
    <w:rsid w:val="00910C33"/>
    <w:rsid w:val="0091250B"/>
    <w:rsid w:val="0092408E"/>
    <w:rsid w:val="009249DE"/>
    <w:rsid w:val="0092596A"/>
    <w:rsid w:val="00926592"/>
    <w:rsid w:val="009301AF"/>
    <w:rsid w:val="00930A25"/>
    <w:rsid w:val="00930F04"/>
    <w:rsid w:val="009318C5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264D"/>
    <w:rsid w:val="009968C0"/>
    <w:rsid w:val="009971E8"/>
    <w:rsid w:val="009A1056"/>
    <w:rsid w:val="009A268A"/>
    <w:rsid w:val="009A5FE5"/>
    <w:rsid w:val="009B0F3E"/>
    <w:rsid w:val="009B61FE"/>
    <w:rsid w:val="009B62DE"/>
    <w:rsid w:val="009B644F"/>
    <w:rsid w:val="009B7A9E"/>
    <w:rsid w:val="009C1FD1"/>
    <w:rsid w:val="009C2BA9"/>
    <w:rsid w:val="009C3EE0"/>
    <w:rsid w:val="009D17AC"/>
    <w:rsid w:val="009D3A57"/>
    <w:rsid w:val="009D4D1E"/>
    <w:rsid w:val="009D56DE"/>
    <w:rsid w:val="009D5E48"/>
    <w:rsid w:val="009D7F0D"/>
    <w:rsid w:val="009E4D7A"/>
    <w:rsid w:val="009E7846"/>
    <w:rsid w:val="009F1926"/>
    <w:rsid w:val="009F7C1E"/>
    <w:rsid w:val="00A0215A"/>
    <w:rsid w:val="00A05410"/>
    <w:rsid w:val="00A07557"/>
    <w:rsid w:val="00A079FF"/>
    <w:rsid w:val="00A11661"/>
    <w:rsid w:val="00A11711"/>
    <w:rsid w:val="00A1547C"/>
    <w:rsid w:val="00A16540"/>
    <w:rsid w:val="00A217C5"/>
    <w:rsid w:val="00A23F8D"/>
    <w:rsid w:val="00A242D9"/>
    <w:rsid w:val="00A25B2E"/>
    <w:rsid w:val="00A27710"/>
    <w:rsid w:val="00A27B42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800BD"/>
    <w:rsid w:val="00A81B9B"/>
    <w:rsid w:val="00A83837"/>
    <w:rsid w:val="00A84C8C"/>
    <w:rsid w:val="00A85BAA"/>
    <w:rsid w:val="00A8615B"/>
    <w:rsid w:val="00A90121"/>
    <w:rsid w:val="00A926F0"/>
    <w:rsid w:val="00A92C3B"/>
    <w:rsid w:val="00A948B5"/>
    <w:rsid w:val="00A94BE6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E18C7"/>
    <w:rsid w:val="00AE3DF5"/>
    <w:rsid w:val="00AE53AA"/>
    <w:rsid w:val="00AF0C11"/>
    <w:rsid w:val="00AF1C60"/>
    <w:rsid w:val="00AF6FEC"/>
    <w:rsid w:val="00B053B2"/>
    <w:rsid w:val="00B11645"/>
    <w:rsid w:val="00B15F2F"/>
    <w:rsid w:val="00B26CAE"/>
    <w:rsid w:val="00B40B52"/>
    <w:rsid w:val="00B40F3E"/>
    <w:rsid w:val="00B45523"/>
    <w:rsid w:val="00B45DAA"/>
    <w:rsid w:val="00B47F08"/>
    <w:rsid w:val="00B5422D"/>
    <w:rsid w:val="00B54255"/>
    <w:rsid w:val="00B70158"/>
    <w:rsid w:val="00B70BD1"/>
    <w:rsid w:val="00B71367"/>
    <w:rsid w:val="00B75222"/>
    <w:rsid w:val="00B9522B"/>
    <w:rsid w:val="00B97EF4"/>
    <w:rsid w:val="00B97F70"/>
    <w:rsid w:val="00BA1965"/>
    <w:rsid w:val="00BA354C"/>
    <w:rsid w:val="00BA5D6B"/>
    <w:rsid w:val="00BB72B3"/>
    <w:rsid w:val="00BB7571"/>
    <w:rsid w:val="00BC3BBB"/>
    <w:rsid w:val="00BC4CC1"/>
    <w:rsid w:val="00BC5BF3"/>
    <w:rsid w:val="00BD0DD1"/>
    <w:rsid w:val="00BD3FEC"/>
    <w:rsid w:val="00BD44D9"/>
    <w:rsid w:val="00BD6CF1"/>
    <w:rsid w:val="00BD7923"/>
    <w:rsid w:val="00BE19EE"/>
    <w:rsid w:val="00BE3CDE"/>
    <w:rsid w:val="00BE6138"/>
    <w:rsid w:val="00BF11BA"/>
    <w:rsid w:val="00BF3344"/>
    <w:rsid w:val="00C103D7"/>
    <w:rsid w:val="00C147DA"/>
    <w:rsid w:val="00C14940"/>
    <w:rsid w:val="00C2243A"/>
    <w:rsid w:val="00C26A1E"/>
    <w:rsid w:val="00C278FE"/>
    <w:rsid w:val="00C27900"/>
    <w:rsid w:val="00C31BBF"/>
    <w:rsid w:val="00C34FE3"/>
    <w:rsid w:val="00C36901"/>
    <w:rsid w:val="00C41F18"/>
    <w:rsid w:val="00C421EA"/>
    <w:rsid w:val="00C46024"/>
    <w:rsid w:val="00C47564"/>
    <w:rsid w:val="00C47FE1"/>
    <w:rsid w:val="00C543EB"/>
    <w:rsid w:val="00C54BA6"/>
    <w:rsid w:val="00C7157B"/>
    <w:rsid w:val="00C725A0"/>
    <w:rsid w:val="00C74113"/>
    <w:rsid w:val="00C742F7"/>
    <w:rsid w:val="00C756CD"/>
    <w:rsid w:val="00C76909"/>
    <w:rsid w:val="00C813A9"/>
    <w:rsid w:val="00C824E7"/>
    <w:rsid w:val="00C91B24"/>
    <w:rsid w:val="00C9701A"/>
    <w:rsid w:val="00CB6DC8"/>
    <w:rsid w:val="00CB7034"/>
    <w:rsid w:val="00CC4DD5"/>
    <w:rsid w:val="00CD1946"/>
    <w:rsid w:val="00CD55E9"/>
    <w:rsid w:val="00CD662C"/>
    <w:rsid w:val="00CE043C"/>
    <w:rsid w:val="00CE287C"/>
    <w:rsid w:val="00CF1C6A"/>
    <w:rsid w:val="00CF25F4"/>
    <w:rsid w:val="00CF4752"/>
    <w:rsid w:val="00D074A5"/>
    <w:rsid w:val="00D118AD"/>
    <w:rsid w:val="00D12333"/>
    <w:rsid w:val="00D130A1"/>
    <w:rsid w:val="00D14189"/>
    <w:rsid w:val="00D147DC"/>
    <w:rsid w:val="00D3072D"/>
    <w:rsid w:val="00D362F4"/>
    <w:rsid w:val="00D37153"/>
    <w:rsid w:val="00D42B2F"/>
    <w:rsid w:val="00D45F01"/>
    <w:rsid w:val="00D50166"/>
    <w:rsid w:val="00D519A9"/>
    <w:rsid w:val="00D65021"/>
    <w:rsid w:val="00D67DCF"/>
    <w:rsid w:val="00D7224A"/>
    <w:rsid w:val="00D73213"/>
    <w:rsid w:val="00D7508C"/>
    <w:rsid w:val="00D82008"/>
    <w:rsid w:val="00D823A8"/>
    <w:rsid w:val="00D83288"/>
    <w:rsid w:val="00D852E3"/>
    <w:rsid w:val="00D870B1"/>
    <w:rsid w:val="00D909D0"/>
    <w:rsid w:val="00D92A15"/>
    <w:rsid w:val="00D9322B"/>
    <w:rsid w:val="00D94E2A"/>
    <w:rsid w:val="00D964D4"/>
    <w:rsid w:val="00DC1A51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DEB"/>
    <w:rsid w:val="00DF710A"/>
    <w:rsid w:val="00E020C0"/>
    <w:rsid w:val="00E04AD2"/>
    <w:rsid w:val="00E10944"/>
    <w:rsid w:val="00E1619C"/>
    <w:rsid w:val="00E21817"/>
    <w:rsid w:val="00E2546B"/>
    <w:rsid w:val="00E26F74"/>
    <w:rsid w:val="00E30133"/>
    <w:rsid w:val="00E3203C"/>
    <w:rsid w:val="00E37DF0"/>
    <w:rsid w:val="00E4045A"/>
    <w:rsid w:val="00E45757"/>
    <w:rsid w:val="00E54B70"/>
    <w:rsid w:val="00E57A55"/>
    <w:rsid w:val="00E57E6F"/>
    <w:rsid w:val="00E625E5"/>
    <w:rsid w:val="00E63A0A"/>
    <w:rsid w:val="00E65866"/>
    <w:rsid w:val="00E701AC"/>
    <w:rsid w:val="00E72CB7"/>
    <w:rsid w:val="00E76017"/>
    <w:rsid w:val="00E826A1"/>
    <w:rsid w:val="00E862EC"/>
    <w:rsid w:val="00E968EC"/>
    <w:rsid w:val="00EA0299"/>
    <w:rsid w:val="00EA0A77"/>
    <w:rsid w:val="00EA2E33"/>
    <w:rsid w:val="00EA5BA8"/>
    <w:rsid w:val="00EB1598"/>
    <w:rsid w:val="00EB4060"/>
    <w:rsid w:val="00EC4212"/>
    <w:rsid w:val="00EC42FA"/>
    <w:rsid w:val="00EC60E9"/>
    <w:rsid w:val="00EC69E1"/>
    <w:rsid w:val="00ED400F"/>
    <w:rsid w:val="00EE39D5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0A84"/>
    <w:rsid w:val="00F15512"/>
    <w:rsid w:val="00F16362"/>
    <w:rsid w:val="00F1646A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4B9F"/>
    <w:rsid w:val="00F557C1"/>
    <w:rsid w:val="00F64F82"/>
    <w:rsid w:val="00F762EB"/>
    <w:rsid w:val="00F82536"/>
    <w:rsid w:val="00F864C2"/>
    <w:rsid w:val="00F91545"/>
    <w:rsid w:val="00F917CE"/>
    <w:rsid w:val="00F939E2"/>
    <w:rsid w:val="00F942E9"/>
    <w:rsid w:val="00F948B5"/>
    <w:rsid w:val="00F955F4"/>
    <w:rsid w:val="00F967AB"/>
    <w:rsid w:val="00FA1BD6"/>
    <w:rsid w:val="00FA247B"/>
    <w:rsid w:val="00FB1176"/>
    <w:rsid w:val="00FB4042"/>
    <w:rsid w:val="00FC30A4"/>
    <w:rsid w:val="00FC34AB"/>
    <w:rsid w:val="00FD173C"/>
    <w:rsid w:val="00FD4339"/>
    <w:rsid w:val="00FD4341"/>
    <w:rsid w:val="00FD52F4"/>
    <w:rsid w:val="00FD6C9E"/>
    <w:rsid w:val="00FE08DB"/>
    <w:rsid w:val="00FE3D03"/>
    <w:rsid w:val="00FE63D2"/>
    <w:rsid w:val="00FF3083"/>
    <w:rsid w:val="00FF690F"/>
    <w:rsid w:val="00FF6D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76ADFE"/>
  <w15:docId w15:val="{85B48B85-0DB0-4C0A-983F-88645FB52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2D5D"/>
  </w:style>
  <w:style w:type="paragraph" w:styleId="Heading1">
    <w:name w:val="heading 1"/>
    <w:basedOn w:val="Normal"/>
    <w:next w:val="Normal"/>
    <w:link w:val="Heading1Char"/>
    <w:qFormat/>
    <w:rsid w:val="00B45DAA"/>
    <w:pPr>
      <w:keepNext/>
      <w:jc w:val="center"/>
      <w:outlineLvl w:val="0"/>
    </w:pPr>
    <w:rPr>
      <w:rFonts w:ascii=".VnBlackH" w:eastAsia="Times New Roman" w:hAnsi=".VnBlackH" w:cs="Times New Roman"/>
      <w:b/>
      <w:sz w:val="22"/>
      <w:szCs w:val="20"/>
    </w:rPr>
  </w:style>
  <w:style w:type="paragraph" w:styleId="Heading2">
    <w:name w:val="heading 2"/>
    <w:basedOn w:val="Normal"/>
    <w:next w:val="Normal"/>
    <w:link w:val="Heading2Char"/>
    <w:qFormat/>
    <w:rsid w:val="00B45DAA"/>
    <w:pPr>
      <w:keepNext/>
      <w:spacing w:before="120" w:line="380" w:lineRule="exact"/>
      <w:jc w:val="center"/>
      <w:outlineLvl w:val="1"/>
    </w:pPr>
    <w:rPr>
      <w:rFonts w:ascii=".VnTimeH" w:eastAsia="Times New Roman" w:hAnsi=".VnTimeH" w:cs="Times New Roman"/>
      <w:b/>
      <w:sz w:val="36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Heading1Char">
    <w:name w:val="Heading 1 Char"/>
    <w:basedOn w:val="DefaultParagraphFont"/>
    <w:link w:val="Heading1"/>
    <w:rsid w:val="00B45DAA"/>
    <w:rPr>
      <w:rFonts w:ascii=".VnBlackH" w:eastAsia="Times New Roman" w:hAnsi=".VnBlackH" w:cs="Times New Roman"/>
      <w:b/>
      <w:sz w:val="22"/>
      <w:szCs w:val="20"/>
    </w:rPr>
  </w:style>
  <w:style w:type="character" w:customStyle="1" w:styleId="Heading2Char">
    <w:name w:val="Heading 2 Char"/>
    <w:basedOn w:val="DefaultParagraphFont"/>
    <w:link w:val="Heading2"/>
    <w:rsid w:val="00B45DAA"/>
    <w:rPr>
      <w:rFonts w:ascii=".VnTimeH" w:eastAsia="Times New Roman" w:hAnsi=".VnTimeH" w:cs="Times New Roman"/>
      <w:b/>
      <w:sz w:val="36"/>
      <w:szCs w:val="20"/>
    </w:rPr>
  </w:style>
  <w:style w:type="paragraph" w:styleId="NormalWeb">
    <w:name w:val="Normal (Web)"/>
    <w:basedOn w:val="Normal"/>
    <w:link w:val="NormalWebChar"/>
    <w:rsid w:val="00B45DA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NormalWebChar">
    <w:name w:val="Normal (Web) Char"/>
    <w:link w:val="NormalWeb"/>
    <w:rsid w:val="00B45DAA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085E70-5B69-45E9-8131-81D74E729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9</Pages>
  <Words>1543</Words>
  <Characters>8801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5-08T07:22:00Z</cp:lastPrinted>
  <dcterms:created xsi:type="dcterms:W3CDTF">2022-05-20T02:54:00Z</dcterms:created>
  <dcterms:modified xsi:type="dcterms:W3CDTF">2022-06-13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